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C23B66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Vấn đề 4. TÍNH ĐƠN ĐIỆU </w:t>
      </w:r>
    </w:p>
    <w:p w14:paraId="236D9E7C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5FEC76FC" wp14:editId="0D9D7C97">
                <wp:extent cx="701675" cy="171450"/>
                <wp:effectExtent l="19050" t="19050" r="12700" b="19050"/>
                <wp:docPr id="17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9F15A1F" id="Freeform 2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3F65BA2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1. </w:t>
      </w:r>
      <w:r w:rsidRPr="00EA61B9">
        <w:rPr>
          <w:sz w:val="26"/>
          <w:szCs w:val="26"/>
        </w:rPr>
        <w:t xml:space="preserve">Cho hàm số </w:t>
      </w:r>
      <w:r w:rsidRPr="00EA61B9">
        <w:rPr>
          <w:position w:val="-10"/>
          <w:sz w:val="26"/>
          <w:szCs w:val="26"/>
        </w:rPr>
        <w:object w:dxaOrig="960" w:dyaOrig="340" w14:anchorId="57D3B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17.7pt" o:ole="">
            <v:imagedata r:id="rId5" o:title=""/>
          </v:shape>
          <o:OLEObject Type="Embed" ProgID="Equation.DSMT4" ShapeID="_x0000_i1025" DrawAspect="Content" ObjectID="_1690566175" r:id="rId6"/>
        </w:object>
      </w:r>
      <w:r w:rsidRPr="00EA61B9">
        <w:rPr>
          <w:sz w:val="26"/>
          <w:szCs w:val="26"/>
        </w:rPr>
        <w:t>. Mệnh đề nào sau đây là đúng?</w:t>
      </w:r>
    </w:p>
    <w:p w14:paraId="3CA2A84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820" w:dyaOrig="740" w14:anchorId="7019F2F3">
          <v:shape id="_x0000_i1026" type="#_x0000_t75" style="width:41pt;height:36.55pt" o:ole="">
            <v:imagedata r:id="rId7" o:title=""/>
          </v:shape>
          <o:OLEObject Type="Embed" ProgID="Equation.DSMT4" ShapeID="_x0000_i1026" DrawAspect="Content" ObjectID="_1690566176" r:id="rId8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20" w:dyaOrig="740" w14:anchorId="2E8A51DC">
          <v:shape id="_x0000_i1027" type="#_x0000_t75" style="width:45.95pt;height:36.55pt" o:ole="">
            <v:imagedata r:id="rId9" o:title=""/>
          </v:shape>
          <o:OLEObject Type="Embed" ProgID="Equation.DSMT4" ShapeID="_x0000_i1027" DrawAspect="Content" ObjectID="_1690566177" r:id="rId10"/>
        </w:object>
      </w:r>
      <w:r w:rsidRPr="00EA61B9">
        <w:rPr>
          <w:sz w:val="26"/>
          <w:szCs w:val="26"/>
        </w:rPr>
        <w:t>.</w:t>
      </w:r>
    </w:p>
    <w:p w14:paraId="471F9F2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320" w:dyaOrig="740" w14:anchorId="0B7328E3">
          <v:shape id="_x0000_i1028" type="#_x0000_t75" style="width:65.9pt;height:36.55pt" o:ole="">
            <v:imagedata r:id="rId11" o:title=""/>
          </v:shape>
          <o:OLEObject Type="Embed" ProgID="Equation.DSMT4" ShapeID="_x0000_i1028" DrawAspect="Content" ObjectID="_1690566178" r:id="rId12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1040" w:dyaOrig="740" w14:anchorId="5BF43646">
          <v:shape id="_x0000_i1029" type="#_x0000_t75" style="width:51.5pt;height:36.55pt" o:ole="">
            <v:imagedata r:id="rId13" o:title=""/>
          </v:shape>
          <o:OLEObject Type="Embed" ProgID="Equation.DSMT4" ShapeID="_x0000_i1029" DrawAspect="Content" ObjectID="_1690566179" r:id="rId14"/>
        </w:object>
      </w:r>
      <w:r w:rsidRPr="00EA61B9">
        <w:rPr>
          <w:sz w:val="26"/>
          <w:szCs w:val="26"/>
        </w:rPr>
        <w:t>.</w:t>
      </w:r>
    </w:p>
    <w:p w14:paraId="2328E3A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760" w:dyaOrig="740" w14:anchorId="42D302E8">
          <v:shape id="_x0000_i1030" type="#_x0000_t75" style="width:38.75pt;height:36.55pt" o:ole="">
            <v:imagedata r:id="rId15" o:title=""/>
          </v:shape>
          <o:OLEObject Type="Embed" ProgID="Equation.DSMT4" ShapeID="_x0000_i1030" DrawAspect="Content" ObjectID="_1690566180" r:id="rId16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60" w:dyaOrig="740" w14:anchorId="34235234">
          <v:shape id="_x0000_i1031" type="#_x0000_t75" style="width:48.2pt;height:36.55pt" o:ole="">
            <v:imagedata r:id="rId17" o:title=""/>
          </v:shape>
          <o:OLEObject Type="Embed" ProgID="Equation.DSMT4" ShapeID="_x0000_i1031" DrawAspect="Content" ObjectID="_1690566181" r:id="rId18"/>
        </w:object>
      </w:r>
      <w:r w:rsidRPr="00EA61B9">
        <w:rPr>
          <w:sz w:val="26"/>
          <w:szCs w:val="26"/>
        </w:rPr>
        <w:t>.</w:t>
      </w:r>
    </w:p>
    <w:p w14:paraId="72B21A4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040" w:dyaOrig="740" w14:anchorId="4A155926">
          <v:shape id="_x0000_i1032" type="#_x0000_t75" style="width:51.5pt;height:36.55pt" o:ole="">
            <v:imagedata r:id="rId19" o:title=""/>
          </v:shape>
          <o:OLEObject Type="Embed" ProgID="Equation.DSMT4" ShapeID="_x0000_i1032" DrawAspect="Content" ObjectID="_1690566182" r:id="rId20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80" w:dyaOrig="740" w14:anchorId="3009F2DA">
          <v:shape id="_x0000_i1033" type="#_x0000_t75" style="width:48.75pt;height:36.55pt" o:ole="">
            <v:imagedata r:id="rId21" o:title=""/>
          </v:shape>
          <o:OLEObject Type="Embed" ProgID="Equation.DSMT4" ShapeID="_x0000_i1033" DrawAspect="Content" ObjectID="_1690566183" r:id="rId22"/>
        </w:object>
      </w:r>
      <w:r w:rsidRPr="00EA61B9">
        <w:rPr>
          <w:sz w:val="26"/>
          <w:szCs w:val="26"/>
        </w:rPr>
        <w:t>.</w:t>
      </w:r>
    </w:p>
    <w:p w14:paraId="35A7718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2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719" w:dyaOrig="740" w14:anchorId="08B66C31">
          <v:shape id="_x0000_i1034" type="#_x0000_t75" style="width:85.85pt;height:36.55pt" o:ole="">
            <v:imagedata r:id="rId23" o:title=""/>
          </v:shape>
          <o:OLEObject Type="Embed" ProgID="Equation.DSMT4" ShapeID="_x0000_i1034" DrawAspect="Content" ObjectID="_1690566184" r:id="rId24"/>
        </w:object>
      </w:r>
      <w:r w:rsidRPr="00EA61B9">
        <w:rPr>
          <w:sz w:val="26"/>
          <w:szCs w:val="26"/>
        </w:rPr>
        <w:t>, mệnh đề nào sau đây là đúng?</w:t>
      </w:r>
    </w:p>
    <w:p w14:paraId="73BC4B5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596142DB">
          <v:shape id="_x0000_i1035" type="#_x0000_t75" style="width:48.75pt;height:14.95pt" o:ole="">
            <v:imagedata r:id="rId25" o:title=""/>
          </v:shape>
          <o:OLEObject Type="Embed" ProgID="Equation.DSMT4" ShapeID="_x0000_i1035" DrawAspect="Content" ObjectID="_1690566185" r:id="rId26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034EA819">
          <v:shape id="_x0000_i1036" type="#_x0000_t75" style="width:48.75pt;height:14.95pt" o:ole="">
            <v:imagedata r:id="rId27" o:title=""/>
          </v:shape>
          <o:OLEObject Type="Embed" ProgID="Equation.DSMT4" ShapeID="_x0000_i1036" DrawAspect="Content" ObjectID="_1690566186" r:id="rId28"/>
        </w:object>
      </w:r>
      <w:r w:rsidRPr="00EA61B9">
        <w:rPr>
          <w:sz w:val="26"/>
          <w:szCs w:val="26"/>
        </w:rPr>
        <w:t xml:space="preserve"> nghịch biến.</w:t>
      </w:r>
    </w:p>
    <w:p w14:paraId="19A36B5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7B938711">
          <v:shape id="_x0000_i1037" type="#_x0000_t75" style="width:48.2pt;height:17.7pt" o:ole="">
            <v:imagedata r:id="rId29" o:title=""/>
          </v:shape>
          <o:OLEObject Type="Embed" ProgID="Equation.DSMT4" ShapeID="_x0000_i1037" DrawAspect="Content" ObjectID="_1690566187" r:id="rId30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65B19C06">
          <v:shape id="_x0000_i1038" type="#_x0000_t75" style="width:49.85pt;height:14.4pt" o:ole="">
            <v:imagedata r:id="rId31" o:title=""/>
          </v:shape>
          <o:OLEObject Type="Embed" ProgID="Equation.DSMT4" ShapeID="_x0000_i1038" DrawAspect="Content" ObjectID="_1690566188" r:id="rId32"/>
        </w:object>
      </w:r>
      <w:r w:rsidRPr="00EA61B9">
        <w:rPr>
          <w:sz w:val="26"/>
          <w:szCs w:val="26"/>
        </w:rPr>
        <w:t xml:space="preserve"> nghịch biến.</w:t>
      </w:r>
    </w:p>
    <w:p w14:paraId="2D5A234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3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140" w:dyaOrig="740" w14:anchorId="69BB84E5">
          <v:shape id="_x0000_i1039" type="#_x0000_t75" style="width:57.05pt;height:36.55pt" o:ole="">
            <v:imagedata r:id="rId33" o:title=""/>
          </v:shape>
          <o:OLEObject Type="Embed" ProgID="Equation.DSMT4" ShapeID="_x0000_i1039" DrawAspect="Content" ObjectID="_1690566189" r:id="rId34"/>
        </w:object>
      </w:r>
      <w:r w:rsidRPr="00EA61B9">
        <w:rPr>
          <w:sz w:val="26"/>
          <w:szCs w:val="26"/>
        </w:rPr>
        <w:t>, mệnh đề nào sau đây là đúng?</w:t>
      </w:r>
    </w:p>
    <w:p w14:paraId="760739F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59E6228D">
          <v:shape id="_x0000_i1040" type="#_x0000_t75" style="width:63.15pt;height:17.7pt" o:ole="">
            <v:imagedata r:id="rId35" o:title=""/>
          </v:shape>
          <o:OLEObject Type="Embed" ProgID="Equation.DSMT4" ShapeID="_x0000_i1040" DrawAspect="Content" ObjectID="_1690566190" r:id="rId3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6CC8617F">
          <v:shape id="_x0000_i1041" type="#_x0000_t75" style="width:80.85pt;height:15.5pt" o:ole="">
            <v:imagedata r:id="rId37" o:title=""/>
          </v:shape>
          <o:OLEObject Type="Embed" ProgID="Equation.DSMT4" ShapeID="_x0000_i1041" DrawAspect="Content" ObjectID="_1690566191" r:id="rId38"/>
        </w:object>
      </w:r>
      <w:r w:rsidRPr="00EA61B9">
        <w:rPr>
          <w:sz w:val="26"/>
          <w:szCs w:val="26"/>
          <w:lang w:val="fr-FR"/>
        </w:rPr>
        <w:t>đều nghịch biến.</w:t>
      </w:r>
    </w:p>
    <w:p w14:paraId="0E48CD1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5E514304">
          <v:shape id="_x0000_i1042" type="#_x0000_t75" style="width:63.15pt;height:17.7pt" o:ole="">
            <v:imagedata r:id="rId39" o:title=""/>
          </v:shape>
          <o:OLEObject Type="Embed" ProgID="Equation.DSMT4" ShapeID="_x0000_i1042" DrawAspect="Content" ObjectID="_1690566192" r:id="rId40"/>
        </w:object>
      </w:r>
      <w:r w:rsidRPr="00EA61B9">
        <w:rPr>
          <w:sz w:val="26"/>
          <w:szCs w:val="26"/>
          <w:lang w:val="fr-FR"/>
        </w:rPr>
        <w:t xml:space="preserve">và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6E84D049">
          <v:shape id="_x0000_i1043" type="#_x0000_t75" style="width:80.85pt;height:15.5pt" o:ole="">
            <v:imagedata r:id="rId41" o:title=""/>
          </v:shape>
          <o:OLEObject Type="Embed" ProgID="Equation.DSMT4" ShapeID="_x0000_i1043" DrawAspect="Content" ObjectID="_1690566193" r:id="rId4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14:paraId="19F1DDE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78376692">
          <v:shape id="_x0000_i1044" type="#_x0000_t75" style="width:63.15pt;height:17.7pt" o:ole="">
            <v:imagedata r:id="rId43" o:title=""/>
          </v:shape>
          <o:OLEObject Type="Embed" ProgID="Equation.DSMT4" ShapeID="_x0000_i1044" DrawAspect="Content" ObjectID="_1690566194" r:id="rId44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0066D82B">
          <v:shape id="_x0000_i1045" type="#_x0000_t75" style="width:80.85pt;height:15.5pt" o:ole="">
            <v:imagedata r:id="rId45" o:title=""/>
          </v:shape>
          <o:OLEObject Type="Embed" ProgID="Equation.DSMT4" ShapeID="_x0000_i1045" DrawAspect="Content" ObjectID="_1690566195" r:id="rId46"/>
        </w:object>
      </w:r>
      <w:r w:rsidRPr="00EA61B9">
        <w:rPr>
          <w:sz w:val="26"/>
          <w:szCs w:val="26"/>
          <w:lang w:val="fr-FR"/>
        </w:rPr>
        <w:t>đồng biến.</w:t>
      </w:r>
    </w:p>
    <w:p w14:paraId="6ED9BC6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047F971B">
          <v:shape id="_x0000_i1046" type="#_x0000_t75" style="width:63.15pt;height:17.7pt" o:ole="">
            <v:imagedata r:id="rId47" o:title=""/>
          </v:shape>
          <o:OLEObject Type="Embed" ProgID="Equation.DSMT4" ShapeID="_x0000_i1046" DrawAspect="Content" ObjectID="_1690566196" r:id="rId48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2DD4A41A">
          <v:shape id="_x0000_i1047" type="#_x0000_t75" style="width:80.85pt;height:15.5pt" o:ole="">
            <v:imagedata r:id="rId49" o:title=""/>
          </v:shape>
          <o:OLEObject Type="Embed" ProgID="Equation.DSMT4" ShapeID="_x0000_i1047" DrawAspect="Content" ObjectID="_1690566197" r:id="rId50"/>
        </w:object>
      </w:r>
      <w:r w:rsidRPr="00EA61B9">
        <w:rPr>
          <w:sz w:val="26"/>
          <w:szCs w:val="26"/>
          <w:lang w:val="fr-FR"/>
        </w:rPr>
        <w:t>nghịch biến.</w:t>
      </w:r>
    </w:p>
    <w:p w14:paraId="321CC58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4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 w14:anchorId="51A8519F">
          <v:shape id="_x0000_i1048" type="#_x0000_t75" style="width:54.3pt;height:17.7pt" o:ole="">
            <v:imagedata r:id="rId51" o:title=""/>
          </v:shape>
          <o:OLEObject Type="Embed" ProgID="Equation.DSMT4" ShapeID="_x0000_i1048" DrawAspect="Content" ObjectID="_1690566198" r:id="rId52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14:paraId="14D3BD3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760" w:dyaOrig="740" w14:anchorId="4150220E">
          <v:shape id="_x0000_i1049" type="#_x0000_t75" style="width:38.75pt;height:36.55pt" o:ole="">
            <v:imagedata r:id="rId53" o:title=""/>
          </v:shape>
          <o:OLEObject Type="Embed" ProgID="Equation.DSMT4" ShapeID="_x0000_i1049" DrawAspect="Content" ObjectID="_1690566199" r:id="rId5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820" w:dyaOrig="740" w14:anchorId="3A375ACA">
          <v:shape id="_x0000_i1050" type="#_x0000_t75" style="width:41pt;height:36.55pt" o:ole="">
            <v:imagedata r:id="rId55" o:title=""/>
          </v:shape>
          <o:OLEObject Type="Embed" ProgID="Equation.DSMT4" ShapeID="_x0000_i1050" DrawAspect="Content" ObjectID="_1690566200" r:id="rId5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920" w:dyaOrig="740" w14:anchorId="78A2B9D7">
          <v:shape id="_x0000_i1051" type="#_x0000_t75" style="width:45.95pt;height:36.55pt" o:ole="">
            <v:imagedata r:id="rId57" o:title=""/>
          </v:shape>
          <o:OLEObject Type="Embed" ProgID="Equation.DSMT4" ShapeID="_x0000_i1051" DrawAspect="Content" ObjectID="_1690566201" r:id="rId5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1060" w:dyaOrig="740" w14:anchorId="15C071BB">
          <v:shape id="_x0000_i1052" type="#_x0000_t75" style="width:53.7pt;height:36.55pt" o:ole="">
            <v:imagedata r:id="rId59" o:title=""/>
          </v:shape>
          <o:OLEObject Type="Embed" ProgID="Equation.DSMT4" ShapeID="_x0000_i1052" DrawAspect="Content" ObjectID="_1690566202" r:id="rId60"/>
        </w:object>
      </w:r>
      <w:r w:rsidRPr="00EA61B9">
        <w:rPr>
          <w:sz w:val="26"/>
          <w:szCs w:val="26"/>
        </w:rPr>
        <w:t>.</w:t>
      </w:r>
    </w:p>
    <w:p w14:paraId="1A0EBEA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Pr="00EA61B9">
        <w:rPr>
          <w:position w:val="-30"/>
          <w:sz w:val="26"/>
          <w:szCs w:val="26"/>
        </w:rPr>
        <w:object w:dxaOrig="1040" w:dyaOrig="740" w14:anchorId="12D7D9E5">
          <v:shape id="_x0000_i1053" type="#_x0000_t75" style="width:51.5pt;height:36.55pt" o:ole="">
            <v:imagedata r:id="rId61" o:title=""/>
          </v:shape>
          <o:OLEObject Type="Embed" ProgID="Equation.DSMT4" ShapeID="_x0000_i1053" DrawAspect="Content" ObjectID="_1690566203" r:id="rId62"/>
        </w:object>
      </w:r>
      <w:r w:rsidRPr="00EA61B9">
        <w:rPr>
          <w:sz w:val="26"/>
          <w:szCs w:val="26"/>
        </w:rPr>
        <w:t>?</w:t>
      </w:r>
    </w:p>
    <w:p w14:paraId="42B4ADB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820" w:dyaOrig="740" w14:anchorId="7DCEDA30">
          <v:shape id="_x0000_i1054" type="#_x0000_t75" style="width:90.3pt;height:36.55pt" o:ole="">
            <v:imagedata r:id="rId63" o:title=""/>
          </v:shape>
          <o:OLEObject Type="Embed" ProgID="Equation.DSMT4" ShapeID="_x0000_i1054" DrawAspect="Content" ObjectID="_1690566204" r:id="rId6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00" w:dyaOrig="740" w14:anchorId="039565E4">
          <v:shape id="_x0000_i1055" type="#_x0000_t75" style="width:90.3pt;height:36.55pt" o:ole="">
            <v:imagedata r:id="rId65" o:title=""/>
          </v:shape>
          <o:OLEObject Type="Embed" ProgID="Equation.DSMT4" ShapeID="_x0000_i1055" DrawAspect="Content" ObjectID="_1690566205" r:id="rId66"/>
        </w:object>
      </w:r>
      <w:r w:rsidRPr="00EA61B9">
        <w:rPr>
          <w:sz w:val="26"/>
          <w:szCs w:val="26"/>
        </w:rPr>
        <w:t>.</w:t>
      </w:r>
    </w:p>
    <w:p w14:paraId="2878FCE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1800" w:dyaOrig="740" w14:anchorId="15729873">
          <v:shape id="_x0000_i1056" type="#_x0000_t75" style="width:90.3pt;height:36.55pt" o:ole="">
            <v:imagedata r:id="rId67" o:title=""/>
          </v:shape>
          <o:OLEObject Type="Embed" ProgID="Equation.DSMT4" ShapeID="_x0000_i1056" DrawAspect="Content" ObjectID="_1690566206" r:id="rId6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820" w:dyaOrig="740" w14:anchorId="684F253A">
          <v:shape id="_x0000_i1057" type="#_x0000_t75" style="width:90.3pt;height:36.55pt" o:ole="">
            <v:imagedata r:id="rId69" o:title=""/>
          </v:shape>
          <o:OLEObject Type="Embed" ProgID="Equation.DSMT4" ShapeID="_x0000_i1057" DrawAspect="Content" ObjectID="_1690566207" r:id="rId70"/>
        </w:object>
      </w:r>
      <w:r w:rsidRPr="00EA61B9">
        <w:rPr>
          <w:sz w:val="26"/>
          <w:szCs w:val="26"/>
        </w:rPr>
        <w:t>.</w:t>
      </w:r>
    </w:p>
    <w:p w14:paraId="448BF9D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48FBD27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7FC51B2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47AEB846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6DC15491" wp14:editId="2CD622DB">
                <wp:extent cx="610235" cy="149225"/>
                <wp:effectExtent l="19050" t="19050" r="18415" b="12700"/>
                <wp:docPr id="16" name="Freeform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1C43121" id="Freeform 2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nFzCx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14E035DE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5. ĐỒ THỊ CỦA HÀM SỐ LƯỢNG GIÁC</w:t>
      </w:r>
    </w:p>
    <w:p w14:paraId="787F305B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E03FFDB" wp14:editId="6A7B354B">
                <wp:extent cx="701675" cy="171450"/>
                <wp:effectExtent l="19050" t="19050" r="12700" b="19050"/>
                <wp:docPr id="15" name="Freeform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5BCC0A2" id="Freeform 2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7z7BR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426F016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56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30"/>
          <w:sz w:val="26"/>
          <w:szCs w:val="26"/>
        </w:rPr>
        <w:object w:dxaOrig="1700" w:dyaOrig="740" w14:anchorId="3F541DC7">
          <v:shape id="_x0000_i1058" type="#_x0000_t75" style="width:84.75pt;height:36.55pt" o:ole="">
            <v:imagedata r:id="rId71" o:title=""/>
          </v:shape>
          <o:OLEObject Type="Embed" ProgID="Equation.DSMT4" ShapeID="_x0000_i1058" DrawAspect="Content" ObjectID="_1690566208" r:id="rId72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190730DD">
          <v:shape id="_x0000_i1059" type="#_x0000_t75" style="width:23.25pt;height:20.5pt" o:ole="">
            <v:imagedata r:id="rId73" o:title=""/>
          </v:shape>
          <o:OLEObject Type="Embed" ProgID="Equation.DSMT4" ShapeID="_x0000_i1059" DrawAspect="Content" ObjectID="_1690566209" r:id="rId7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 w14:anchorId="43EA5265">
          <v:shape id="_x0000_i1060" type="#_x0000_t75" style="width:49.85pt;height:14.4pt" o:ole="">
            <v:imagedata r:id="rId75" o:title=""/>
          </v:shape>
          <o:OLEObject Type="Embed" ProgID="Equation.DSMT4" ShapeID="_x0000_i1060" DrawAspect="Content" ObjectID="_1690566210" r:id="rId76"/>
        </w:object>
      </w:r>
      <w:r w:rsidRPr="00EA61B9">
        <w:rPr>
          <w:sz w:val="26"/>
          <w:szCs w:val="26"/>
        </w:rPr>
        <w:t xml:space="preserve"> bằng cách:</w:t>
      </w:r>
    </w:p>
    <w:p w14:paraId="3796A1D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0F67CACE">
          <v:shape id="_x0000_i1061" type="#_x0000_t75" style="width:23.25pt;height:20.5pt" o:ole="">
            <v:imagedata r:id="rId77" o:title=""/>
          </v:shape>
          <o:OLEObject Type="Embed" ProgID="Equation.DSMT4" ShapeID="_x0000_i1061" DrawAspect="Content" ObjectID="_1690566211" r:id="rId78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1BDBF9B6">
          <v:shape id="_x0000_i1062" type="#_x0000_t75" style="width:17.7pt;height:33.8pt" o:ole="">
            <v:imagedata r:id="rId79" o:title=""/>
          </v:shape>
          <o:OLEObject Type="Embed" ProgID="Equation.DSMT4" ShapeID="_x0000_i1062" DrawAspect="Content" ObjectID="_1690566212" r:id="rId80"/>
        </w:object>
      </w:r>
      <w:r w:rsidRPr="00EA61B9">
        <w:rPr>
          <w:sz w:val="26"/>
          <w:szCs w:val="26"/>
        </w:rPr>
        <w:tab/>
      </w:r>
    </w:p>
    <w:p w14:paraId="28CC916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6107696C">
          <v:shape id="_x0000_i1063" type="#_x0000_t75" style="width:23.25pt;height:20.5pt" o:ole="">
            <v:imagedata r:id="rId81" o:title=""/>
          </v:shape>
          <o:OLEObject Type="Embed" ProgID="Equation.DSMT4" ShapeID="_x0000_i1063" DrawAspect="Content" ObjectID="_1690566213" r:id="rId82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746437D0">
          <v:shape id="_x0000_i1064" type="#_x0000_t75" style="width:17.7pt;height:33.8pt" o:ole="">
            <v:imagedata r:id="rId83" o:title=""/>
          </v:shape>
          <o:OLEObject Type="Embed" ProgID="Equation.DSMT4" ShapeID="_x0000_i1064" DrawAspect="Content" ObjectID="_1690566214" r:id="rId84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4AF1CD8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43BE0FC3">
          <v:shape id="_x0000_i1065" type="#_x0000_t75" style="width:23.25pt;height:20.5pt" o:ole="">
            <v:imagedata r:id="rId85" o:title=""/>
          </v:shape>
          <o:OLEObject Type="Embed" ProgID="Equation.DSMT4" ShapeID="_x0000_i1065" DrawAspect="Content" ObjectID="_1690566215" r:id="rId86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6D6F8693">
          <v:shape id="_x0000_i1066" type="#_x0000_t75" style="width:17.7pt;height:33.8pt" o:ole="">
            <v:imagedata r:id="rId87" o:title=""/>
          </v:shape>
          <o:OLEObject Type="Embed" ProgID="Equation.DSMT4" ShapeID="_x0000_i1066" DrawAspect="Content" ObjectID="_1690566216" r:id="rId8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396713C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6A8AB454">
          <v:shape id="_x0000_i1067" type="#_x0000_t75" style="width:23.25pt;height:20.5pt" o:ole="">
            <v:imagedata r:id="rId89" o:title=""/>
          </v:shape>
          <o:OLEObject Type="Embed" ProgID="Equation.DSMT4" ShapeID="_x0000_i1067" DrawAspect="Content" ObjectID="_1690566217" r:id="rId90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6634EF54">
          <v:shape id="_x0000_i1068" type="#_x0000_t75" style="width:17.7pt;height:33.8pt" o:ole="">
            <v:imagedata r:id="rId91" o:title=""/>
          </v:shape>
          <o:OLEObject Type="Embed" ProgID="Equation.DSMT4" ShapeID="_x0000_i1068" DrawAspect="Content" ObjectID="_1690566218" r:id="rId92"/>
        </w:object>
      </w:r>
      <w:r w:rsidRPr="00EA61B9">
        <w:rPr>
          <w:sz w:val="26"/>
          <w:szCs w:val="26"/>
        </w:rPr>
        <w:tab/>
      </w:r>
    </w:p>
    <w:p w14:paraId="426EA1A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7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 w14:anchorId="17CE4A2D">
          <v:shape id="_x0000_i1069" type="#_x0000_t75" style="width:48.2pt;height:17.7pt" o:ole="">
            <v:imagedata r:id="rId93" o:title=""/>
          </v:shape>
          <o:OLEObject Type="Embed" ProgID="Equation.DSMT4" ShapeID="_x0000_i1069" DrawAspect="Content" ObjectID="_1690566219" r:id="rId94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60005FF6">
          <v:shape id="_x0000_i1070" type="#_x0000_t75" style="width:23.25pt;height:20.5pt" o:ole="">
            <v:imagedata r:id="rId95" o:title=""/>
          </v:shape>
          <o:OLEObject Type="Embed" ProgID="Equation.DSMT4" ShapeID="_x0000_i1070" DrawAspect="Content" ObjectID="_1690566220" r:id="rId9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 w14:anchorId="096E4261">
          <v:shape id="_x0000_i1071" type="#_x0000_t75" style="width:49.85pt;height:14.4pt" o:ole="">
            <v:imagedata r:id="rId97" o:title=""/>
          </v:shape>
          <o:OLEObject Type="Embed" ProgID="Equation.DSMT4" ShapeID="_x0000_i1071" DrawAspect="Content" ObjectID="_1690566221" r:id="rId98"/>
        </w:object>
      </w:r>
      <w:r w:rsidRPr="00EA61B9">
        <w:rPr>
          <w:sz w:val="26"/>
          <w:szCs w:val="26"/>
        </w:rPr>
        <w:t xml:space="preserve"> bằng cách:</w:t>
      </w:r>
    </w:p>
    <w:p w14:paraId="293CF7F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65F526D4">
          <v:shape id="_x0000_i1072" type="#_x0000_t75" style="width:23.25pt;height:20.5pt" o:ole="">
            <v:imagedata r:id="rId99" o:title=""/>
          </v:shape>
          <o:OLEObject Type="Embed" ProgID="Equation.DSMT4" ShapeID="_x0000_i1072" DrawAspect="Content" ObjectID="_1690566222" r:id="rId100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8DF7793">
          <v:shape id="_x0000_i1073" type="#_x0000_t75" style="width:17.7pt;height:33.8pt" o:ole="">
            <v:imagedata r:id="rId101" o:title=""/>
          </v:shape>
          <o:OLEObject Type="Embed" ProgID="Equation.DSMT4" ShapeID="_x0000_i1073" DrawAspect="Content" ObjectID="_1690566223" r:id="rId102"/>
        </w:object>
      </w:r>
      <w:r w:rsidRPr="00EA61B9">
        <w:rPr>
          <w:sz w:val="26"/>
          <w:szCs w:val="26"/>
        </w:rPr>
        <w:tab/>
      </w:r>
    </w:p>
    <w:p w14:paraId="23006B5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7FFAECBC">
          <v:shape id="_x0000_i1074" type="#_x0000_t75" style="width:23.25pt;height:20.5pt" o:ole="">
            <v:imagedata r:id="rId103" o:title=""/>
          </v:shape>
          <o:OLEObject Type="Embed" ProgID="Equation.DSMT4" ShapeID="_x0000_i1074" DrawAspect="Content" ObjectID="_1690566224" r:id="rId104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5858DA30">
          <v:shape id="_x0000_i1075" type="#_x0000_t75" style="width:17.7pt;height:33.8pt" o:ole="">
            <v:imagedata r:id="rId105" o:title=""/>
          </v:shape>
          <o:OLEObject Type="Embed" ProgID="Equation.DSMT4" ShapeID="_x0000_i1075" DrawAspect="Content" ObjectID="_1690566225" r:id="rId106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62237299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63B740DF">
          <v:shape id="_x0000_i1076" type="#_x0000_t75" style="width:23.25pt;height:20.5pt" o:ole="">
            <v:imagedata r:id="rId107" o:title=""/>
          </v:shape>
          <o:OLEObject Type="Embed" ProgID="Equation.DSMT4" ShapeID="_x0000_i1076" DrawAspect="Content" ObjectID="_1690566226" r:id="rId108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8409843">
          <v:shape id="_x0000_i1077" type="#_x0000_t75" style="width:17.7pt;height:33.8pt" o:ole="">
            <v:imagedata r:id="rId109" o:title=""/>
          </v:shape>
          <o:OLEObject Type="Embed" ProgID="Equation.DSMT4" ShapeID="_x0000_i1077" DrawAspect="Content" ObjectID="_1690566227" r:id="rId11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04F0510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311DEF5F">
          <v:shape id="_x0000_i1078" type="#_x0000_t75" style="width:23.25pt;height:20.5pt" o:ole="">
            <v:imagedata r:id="rId111" o:title=""/>
          </v:shape>
          <o:OLEObject Type="Embed" ProgID="Equation.DSMT4" ShapeID="_x0000_i1078" DrawAspect="Content" ObjectID="_1690566228" r:id="rId112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6474EFB8">
          <v:shape id="_x0000_i1079" type="#_x0000_t75" style="width:17.7pt;height:33.8pt" o:ole="">
            <v:imagedata r:id="rId113" o:title=""/>
          </v:shape>
          <o:OLEObject Type="Embed" ProgID="Equation.DSMT4" ShapeID="_x0000_i1079" DrawAspect="Content" ObjectID="_1690566229" r:id="rId114"/>
        </w:object>
      </w:r>
    </w:p>
    <w:p w14:paraId="1261D75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8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 w14:anchorId="751D485F">
          <v:shape id="_x0000_i1080" type="#_x0000_t75" style="width:48.2pt;height:17.7pt" o:ole="">
            <v:imagedata r:id="rId115" o:title=""/>
          </v:shape>
          <o:OLEObject Type="Embed" ProgID="Equation.DSMT4" ShapeID="_x0000_i1080" DrawAspect="Content" ObjectID="_1690566230" r:id="rId116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7F6E5F3E">
          <v:shape id="_x0000_i1081" type="#_x0000_t75" style="width:23.25pt;height:20.5pt" o:ole="">
            <v:imagedata r:id="rId117" o:title=""/>
          </v:shape>
          <o:OLEObject Type="Embed" ProgID="Equation.DSMT4" ShapeID="_x0000_i1081" DrawAspect="Content" ObjectID="_1690566231" r:id="rId11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20" w:dyaOrig="320" w14:anchorId="4848BBBE">
          <v:shape id="_x0000_i1082" type="#_x0000_t75" style="width:65.9pt;height:15.5pt" o:ole="">
            <v:imagedata r:id="rId119" o:title=""/>
          </v:shape>
          <o:OLEObject Type="Embed" ProgID="Equation.DSMT4" ShapeID="_x0000_i1082" DrawAspect="Content" ObjectID="_1690566232" r:id="rId120"/>
        </w:object>
      </w:r>
      <w:r w:rsidRPr="00EA61B9">
        <w:rPr>
          <w:sz w:val="26"/>
          <w:szCs w:val="26"/>
        </w:rPr>
        <w:t xml:space="preserve"> bằng cách:</w:t>
      </w:r>
    </w:p>
    <w:p w14:paraId="4E8EA48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2957495B">
          <v:shape id="_x0000_i1083" type="#_x0000_t75" style="width:23.25pt;height:20.5pt" o:ole="">
            <v:imagedata r:id="rId121" o:title=""/>
          </v:shape>
          <o:OLEObject Type="Embed" ProgID="Equation.DSMT4" ShapeID="_x0000_i1083" DrawAspect="Content" ObjectID="_1690566233" r:id="rId122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14A60007">
          <v:shape id="_x0000_i1084" type="#_x0000_t75" style="width:14.4pt;height:33.8pt" o:ole="">
            <v:imagedata r:id="rId123" o:title=""/>
          </v:shape>
          <o:OLEObject Type="Embed" ProgID="Equation.DSMT4" ShapeID="_x0000_i1084" DrawAspect="Content" ObjectID="_1690566234" r:id="rId124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 w14:anchorId="3F5BC976">
          <v:shape id="_x0000_i1085" type="#_x0000_t75" style="width:7.75pt;height:12.75pt" o:ole="">
            <v:imagedata r:id="rId125" o:title=""/>
          </v:shape>
          <o:OLEObject Type="Embed" ProgID="Equation.DSMT4" ShapeID="_x0000_i1085" DrawAspect="Content" ObjectID="_1690566235" r:id="rId126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514AC84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3F4C8132">
          <v:shape id="_x0000_i1086" type="#_x0000_t75" style="width:23.25pt;height:20.5pt" o:ole="">
            <v:imagedata r:id="rId127" o:title=""/>
          </v:shape>
          <o:OLEObject Type="Embed" ProgID="Equation.DSMT4" ShapeID="_x0000_i1086" DrawAspect="Content" ObjectID="_1690566236" r:id="rId128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75052005">
          <v:shape id="_x0000_i1087" type="#_x0000_t75" style="width:14.4pt;height:33.8pt" o:ole="">
            <v:imagedata r:id="rId129" o:title=""/>
          </v:shape>
          <o:OLEObject Type="Embed" ProgID="Equation.DSMT4" ShapeID="_x0000_i1087" DrawAspect="Content" ObjectID="_1690566237" r:id="rId130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 w14:anchorId="60AA5D3F">
          <v:shape id="_x0000_i1088" type="#_x0000_t75" style="width:7.75pt;height:12.75pt" o:ole="">
            <v:imagedata r:id="rId131" o:title=""/>
          </v:shape>
          <o:OLEObject Type="Embed" ProgID="Equation.DSMT4" ShapeID="_x0000_i1088" DrawAspect="Content" ObjectID="_1690566238" r:id="rId132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3CF2219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02C8166D">
          <v:shape id="_x0000_i1089" type="#_x0000_t75" style="width:23.25pt;height:20.5pt" o:ole="">
            <v:imagedata r:id="rId133" o:title=""/>
          </v:shape>
          <o:OLEObject Type="Embed" ProgID="Equation.DSMT4" ShapeID="_x0000_i1089" DrawAspect="Content" ObjectID="_1690566239" r:id="rId134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51111396">
          <v:shape id="_x0000_i1090" type="#_x0000_t75" style="width:14.4pt;height:33.8pt" o:ole="">
            <v:imagedata r:id="rId135" o:title=""/>
          </v:shape>
          <o:OLEObject Type="Embed" ProgID="Equation.DSMT4" ShapeID="_x0000_i1090" DrawAspect="Content" ObjectID="_1690566240" r:id="rId136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 w14:anchorId="17293FFB">
          <v:shape id="_x0000_i1091" type="#_x0000_t75" style="width:7.75pt;height:12.75pt" o:ole="">
            <v:imagedata r:id="rId137" o:title=""/>
          </v:shape>
          <o:OLEObject Type="Embed" ProgID="Equation.DSMT4" ShapeID="_x0000_i1091" DrawAspect="Content" ObjectID="_1690566241" r:id="rId138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2FFF508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24884C8A">
          <v:shape id="_x0000_i1092" type="#_x0000_t75" style="width:23.25pt;height:20.5pt" o:ole="">
            <v:imagedata r:id="rId139" o:title=""/>
          </v:shape>
          <o:OLEObject Type="Embed" ProgID="Equation.DSMT4" ShapeID="_x0000_i1092" DrawAspect="Content" ObjectID="_1690566242" r:id="rId140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1BED0122">
          <v:shape id="_x0000_i1093" type="#_x0000_t75" style="width:14.4pt;height:33.8pt" o:ole="">
            <v:imagedata r:id="rId141" o:title=""/>
          </v:shape>
          <o:OLEObject Type="Embed" ProgID="Equation.DSMT4" ShapeID="_x0000_i1093" DrawAspect="Content" ObjectID="_1690566243" r:id="rId142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 w14:anchorId="6E513543">
          <v:shape id="_x0000_i1094" type="#_x0000_t75" style="width:7.75pt;height:12.75pt" o:ole="">
            <v:imagedata r:id="rId143" o:title=""/>
          </v:shape>
          <o:OLEObject Type="Embed" ProgID="Equation.DSMT4" ShapeID="_x0000_i1094" DrawAspect="Content" ObjectID="_1690566244" r:id="rId144"/>
        </w:object>
      </w:r>
      <w:r w:rsidRPr="00EA61B9">
        <w:rPr>
          <w:sz w:val="26"/>
          <w:szCs w:val="26"/>
        </w:rPr>
        <w:t xml:space="preserve"> đơn vị.</w:t>
      </w:r>
    </w:p>
    <w:p w14:paraId="70C05CF8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EBB9CD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13B87C0E" wp14:editId="277BD797">
            <wp:extent cx="5029200" cy="139065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BC82F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DBB66C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60" w:dyaOrig="340" w14:anchorId="3C754938">
          <v:shape id="_x0000_i1095" type="#_x0000_t75" style="width:73.1pt;height:17.7pt" o:ole="">
            <v:imagedata r:id="rId146" o:title=""/>
          </v:shape>
          <o:OLEObject Type="Embed" ProgID="Equation.DSMT4" ShapeID="_x0000_i1095" DrawAspect="Content" ObjectID="_1690566245" r:id="rId1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7A86C92C">
          <v:shape id="_x0000_i1096" type="#_x0000_t75" style="width:51.5pt;height:14.4pt" o:ole="">
            <v:imagedata r:id="rId148" o:title=""/>
          </v:shape>
          <o:OLEObject Type="Embed" ProgID="Equation.DSMT4" ShapeID="_x0000_i1096" DrawAspect="Content" ObjectID="_1690566246" r:id="rId1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80" w:dyaOrig="340" w14:anchorId="1FE0A967">
          <v:shape id="_x0000_i1097" type="#_x0000_t75" style="width:59.25pt;height:17.7pt" o:ole="">
            <v:imagedata r:id="rId150" o:title=""/>
          </v:shape>
          <o:OLEObject Type="Embed" ProgID="Equation.DSMT4" ShapeID="_x0000_i1097" DrawAspect="Content" ObjectID="_1690566247" r:id="rId1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219" w:dyaOrig="279" w14:anchorId="08CF972F">
          <v:shape id="_x0000_i1098" type="#_x0000_t75" style="width:60.9pt;height:14.4pt" o:ole="">
            <v:imagedata r:id="rId152" o:title=""/>
          </v:shape>
          <o:OLEObject Type="Embed" ProgID="Equation.DSMT4" ShapeID="_x0000_i1098" DrawAspect="Content" ObjectID="_1690566248" r:id="rId153"/>
        </w:object>
      </w:r>
    </w:p>
    <w:p w14:paraId="6962A081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07B4684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50A7FAA" wp14:editId="0ED0855C">
            <wp:extent cx="5019675" cy="1381125"/>
            <wp:effectExtent l="0" t="0" r="9525" b="9525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054F7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209848E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060" w:dyaOrig="680" w14:anchorId="1EE7937C">
          <v:shape id="_x0000_i1099" type="#_x0000_t75" style="width:53.7pt;height:33.8pt" o:ole="">
            <v:imagedata r:id="rId155" o:title=""/>
          </v:shape>
          <o:OLEObject Type="Embed" ProgID="Equation.DSMT4" ShapeID="_x0000_i1099" DrawAspect="Content" ObjectID="_1690566249" r:id="rId15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100" w:dyaOrig="680" w14:anchorId="3511B25F">
          <v:shape id="_x0000_i1100" type="#_x0000_t75" style="width:54.3pt;height:33.8pt" o:ole="">
            <v:imagedata r:id="rId157" o:title=""/>
          </v:shape>
          <o:OLEObject Type="Embed" ProgID="Equation.DSMT4" ShapeID="_x0000_i1100" DrawAspect="Content" ObjectID="_1690566250" r:id="rId1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80" w:dyaOrig="680" w14:anchorId="02F4B471">
          <v:shape id="_x0000_i1101" type="#_x0000_t75" style="width:63.7pt;height:33.8pt" o:ole="">
            <v:imagedata r:id="rId159" o:title=""/>
          </v:shape>
          <o:OLEObject Type="Embed" ProgID="Equation.DSMT4" ShapeID="_x0000_i1101" DrawAspect="Content" ObjectID="_1690566251" r:id="rId16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500" w:dyaOrig="740" w14:anchorId="00BB02EF">
          <v:shape id="_x0000_i1102" type="#_x0000_t75" style="width:74.75pt;height:36.55pt" o:ole="">
            <v:imagedata r:id="rId161" o:title=""/>
          </v:shape>
          <o:OLEObject Type="Embed" ProgID="Equation.DSMT4" ShapeID="_x0000_i1102" DrawAspect="Content" ObjectID="_1690566252" r:id="rId162"/>
        </w:object>
      </w:r>
    </w:p>
    <w:p w14:paraId="0D323A43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1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AF1DC7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7098E3C6" wp14:editId="34671C77">
            <wp:extent cx="4314825" cy="1714500"/>
            <wp:effectExtent l="0" t="0" r="9525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420BF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3288EC7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240" w:dyaOrig="680" w14:anchorId="216C40ED">
          <v:shape id="_x0000_i1103" type="#_x0000_t75" style="width:62.05pt;height:33.8pt" o:ole="">
            <v:imagedata r:id="rId164" o:title=""/>
          </v:shape>
          <o:OLEObject Type="Embed" ProgID="Equation.DSMT4" ShapeID="_x0000_i1103" DrawAspect="Content" ObjectID="_1690566253" r:id="rId1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200" w:dyaOrig="680" w14:anchorId="5103941D">
          <v:shape id="_x0000_i1104" type="#_x0000_t75" style="width:59.8pt;height:33.8pt" o:ole="">
            <v:imagedata r:id="rId166" o:title=""/>
          </v:shape>
          <o:OLEObject Type="Embed" ProgID="Equation.DSMT4" ShapeID="_x0000_i1104" DrawAspect="Content" ObjectID="_1690566254" r:id="rId16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19" w:dyaOrig="680" w14:anchorId="1156094C">
          <v:shape id="_x0000_i1105" type="#_x0000_t75" style="width:60.9pt;height:33.8pt" o:ole="">
            <v:imagedata r:id="rId168" o:title=""/>
          </v:shape>
          <o:OLEObject Type="Embed" ProgID="Equation.DSMT4" ShapeID="_x0000_i1105" DrawAspect="Content" ObjectID="_1690566255" r:id="rId1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180" w:dyaOrig="680" w14:anchorId="2CAF61DB">
          <v:shape id="_x0000_i1106" type="#_x0000_t75" style="width:59.25pt;height:33.8pt" o:ole="">
            <v:imagedata r:id="rId170" o:title=""/>
          </v:shape>
          <o:OLEObject Type="Embed" ProgID="Equation.DSMT4" ShapeID="_x0000_i1106" DrawAspect="Content" ObjectID="_1690566256" r:id="rId171"/>
        </w:object>
      </w:r>
    </w:p>
    <w:p w14:paraId="49E584F3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2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052A3CB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72BBCCAE" wp14:editId="29A82C0B">
            <wp:extent cx="5029200" cy="1666875"/>
            <wp:effectExtent l="0" t="0" r="0" b="9525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700AF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A91FDC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5F49DFB4">
          <v:shape id="_x0000_i1107" type="#_x0000_t75" style="width:85.85pt;height:36.55pt" o:ole="">
            <v:imagedata r:id="rId173" o:title=""/>
          </v:shape>
          <o:OLEObject Type="Embed" ProgID="Equation.DSMT4" ShapeID="_x0000_i1107" DrawAspect="Content" ObjectID="_1690566257" r:id="rId17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 w14:anchorId="3017F1BB">
          <v:shape id="_x0000_i1108" type="#_x0000_t75" style="width:93.6pt;height:36.55pt" o:ole="">
            <v:imagedata r:id="rId175" o:title=""/>
          </v:shape>
          <o:OLEObject Type="Embed" ProgID="Equation.DSMT4" ShapeID="_x0000_i1108" DrawAspect="Content" ObjectID="_1690566258" r:id="rId176"/>
        </w:object>
      </w:r>
      <w:r w:rsidRPr="00EA61B9">
        <w:rPr>
          <w:sz w:val="26"/>
          <w:szCs w:val="26"/>
        </w:rPr>
        <w:tab/>
      </w:r>
    </w:p>
    <w:p w14:paraId="5DC0E08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2079" w:dyaOrig="740" w14:anchorId="21A157A5">
          <v:shape id="_x0000_i1109" type="#_x0000_t75" style="width:104.7pt;height:36.55pt" o:ole="">
            <v:imagedata r:id="rId177" o:title=""/>
          </v:shape>
          <o:OLEObject Type="Embed" ProgID="Equation.DSMT4" ShapeID="_x0000_i1109" DrawAspect="Content" ObjectID="_1690566259" r:id="rId1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760" w:dyaOrig="740" w14:anchorId="45AC1E12">
          <v:shape id="_x0000_i1110" type="#_x0000_t75" style="width:87.5pt;height:36.55pt" o:ole="">
            <v:imagedata r:id="rId179" o:title=""/>
          </v:shape>
          <o:OLEObject Type="Embed" ProgID="Equation.DSMT4" ShapeID="_x0000_i1110" DrawAspect="Content" ObjectID="_1690566260" r:id="rId180"/>
        </w:object>
      </w:r>
    </w:p>
    <w:p w14:paraId="4B7382B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3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2969E21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3AE6D26" wp14:editId="459E2BC3">
            <wp:extent cx="2590800" cy="1819275"/>
            <wp:effectExtent l="0" t="0" r="0" b="9525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2AC98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D743E2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30"/>
          <w:sz w:val="26"/>
          <w:szCs w:val="26"/>
          <w:lang w:val="fr-FR"/>
        </w:rPr>
        <w:object w:dxaOrig="1719" w:dyaOrig="740" w14:anchorId="770A7D2A">
          <v:shape id="_x0000_i1111" type="#_x0000_t75" style="width:85.85pt;height:36.55pt" o:ole="">
            <v:imagedata r:id="rId182" o:title=""/>
          </v:shape>
          <o:OLEObject Type="Embed" ProgID="Equation.DSMT4" ShapeID="_x0000_i1111" DrawAspect="Content" ObjectID="_1690566261" r:id="rId1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30"/>
          <w:sz w:val="26"/>
          <w:szCs w:val="26"/>
          <w:lang w:val="fr-FR"/>
        </w:rPr>
        <w:object w:dxaOrig="1760" w:dyaOrig="740" w14:anchorId="6870B249">
          <v:shape id="_x0000_i1112" type="#_x0000_t75" style="width:87.5pt;height:36.55pt" o:ole="">
            <v:imagedata r:id="rId184" o:title=""/>
          </v:shape>
          <o:OLEObject Type="Embed" ProgID="Equation.DSMT4" ShapeID="_x0000_i1112" DrawAspect="Content" ObjectID="_1690566262" r:id="rId185"/>
        </w:object>
      </w:r>
    </w:p>
    <w:p w14:paraId="3F8220F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30"/>
          <w:sz w:val="26"/>
          <w:szCs w:val="26"/>
          <w:lang w:val="fr-FR"/>
        </w:rPr>
        <w:object w:dxaOrig="2079" w:dyaOrig="740" w14:anchorId="46748870">
          <v:shape id="_x0000_i1113" type="#_x0000_t75" style="width:104.7pt;height:36.55pt" o:ole="">
            <v:imagedata r:id="rId186" o:title=""/>
          </v:shape>
          <o:OLEObject Type="Embed" ProgID="Equation.DSMT4" ShapeID="_x0000_i1113" DrawAspect="Content" ObjectID="_1690566263" r:id="rId18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30"/>
          <w:sz w:val="26"/>
          <w:szCs w:val="26"/>
          <w:lang w:val="fr-FR"/>
        </w:rPr>
        <w:object w:dxaOrig="2120" w:dyaOrig="740" w14:anchorId="7FA31C6E">
          <v:shape id="_x0000_i1114" type="#_x0000_t75" style="width:105.8pt;height:36.55pt" o:ole="">
            <v:imagedata r:id="rId188" o:title=""/>
          </v:shape>
          <o:OLEObject Type="Embed" ProgID="Equation.DSMT4" ShapeID="_x0000_i1114" DrawAspect="Content" ObjectID="_1690566264" r:id="rId189"/>
        </w:object>
      </w:r>
    </w:p>
    <w:p w14:paraId="7E374452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4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2944FE8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001B353" wp14:editId="3C496F0A">
            <wp:extent cx="5029200" cy="1409700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4EA30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26F9244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2F86AFCF">
          <v:shape id="_x0000_i1115" type="#_x0000_t75" style="width:49.85pt;height:17.7pt" o:ole="">
            <v:imagedata r:id="rId191" o:title=""/>
          </v:shape>
          <o:OLEObject Type="Embed" ProgID="Equation.DSMT4" ShapeID="_x0000_i1115" DrawAspect="Content" ObjectID="_1690566265" r:id="rId19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 w14:anchorId="5D1357D0">
          <v:shape id="_x0000_i1116" type="#_x0000_t75" style="width:54.3pt;height:20.5pt" o:ole="">
            <v:imagedata r:id="rId193" o:title=""/>
          </v:shape>
          <o:OLEObject Type="Embed" ProgID="Equation.DSMT4" ShapeID="_x0000_i1116" DrawAspect="Content" ObjectID="_1690566266" r:id="rId1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00" w:dyaOrig="400" w14:anchorId="4A1CA892">
          <v:shape id="_x0000_i1117" type="#_x0000_t75" style="width:54.3pt;height:20.5pt" o:ole="">
            <v:imagedata r:id="rId195" o:title=""/>
          </v:shape>
          <o:OLEObject Type="Embed" ProgID="Equation.DSMT4" ShapeID="_x0000_i1117" DrawAspect="Content" ObjectID="_1690566267" r:id="rId19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180" w:dyaOrig="340" w14:anchorId="487BB2FE">
          <v:shape id="_x0000_i1118" type="#_x0000_t75" style="width:59.25pt;height:17.7pt" o:ole="">
            <v:imagedata r:id="rId197" o:title=""/>
          </v:shape>
          <o:OLEObject Type="Embed" ProgID="Equation.DSMT4" ShapeID="_x0000_i1118" DrawAspect="Content" ObjectID="_1690566268" r:id="rId198"/>
        </w:object>
      </w:r>
    </w:p>
    <w:p w14:paraId="3EF1A6C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>Câu 65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797610D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 wp14:anchorId="68359E15" wp14:editId="6BFE8875">
            <wp:extent cx="5029200" cy="14478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3243C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D41FCF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 w14:anchorId="4C8E9ED4">
          <v:shape id="_x0000_i1119" type="#_x0000_t75" style="width:51.5pt;height:14.4pt" o:ole="">
            <v:imagedata r:id="rId200" o:title=""/>
          </v:shape>
          <o:OLEObject Type="Embed" ProgID="Equation.DSMT4" ShapeID="_x0000_i1119" DrawAspect="Content" ObjectID="_1690566269" r:id="rId2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60" w:dyaOrig="279" w14:anchorId="166FFBB7">
          <v:shape id="_x0000_i1120" type="#_x0000_t75" style="width:58.15pt;height:14.4pt" o:ole="">
            <v:imagedata r:id="rId202" o:title=""/>
          </v:shape>
          <o:OLEObject Type="Embed" ProgID="Equation.DSMT4" ShapeID="_x0000_i1120" DrawAspect="Content" ObjectID="_1690566270" r:id="rId20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 w14:anchorId="61186702">
          <v:shape id="_x0000_i1121" type="#_x0000_t75" style="width:57.05pt;height:20.5pt" o:ole="">
            <v:imagedata r:id="rId204" o:title=""/>
          </v:shape>
          <o:OLEObject Type="Embed" ProgID="Equation.DSMT4" ShapeID="_x0000_i1121" DrawAspect="Content" ObjectID="_1690566271" r:id="rId20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 w14:anchorId="0034952B">
          <v:shape id="_x0000_i1122" type="#_x0000_t75" style="width:57.05pt;height:20.5pt" o:ole="">
            <v:imagedata r:id="rId206" o:title=""/>
          </v:shape>
          <o:OLEObject Type="Embed" ProgID="Equation.DSMT4" ShapeID="_x0000_i1122" DrawAspect="Content" ObjectID="_1690566272" r:id="rId207"/>
        </w:object>
      </w:r>
    </w:p>
    <w:p w14:paraId="3791A003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14:paraId="68B47398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14:paraId="6DC38C9F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14:paraId="01F69A04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6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6C7F2E7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1EC5E1DF" wp14:editId="2876FB1C">
            <wp:extent cx="4552950" cy="1552575"/>
            <wp:effectExtent l="0" t="0" r="0" b="9525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59E96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C41C2D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00" w:dyaOrig="400" w14:anchorId="7C4B3323">
          <v:shape id="_x0000_i1123" type="#_x0000_t75" style="width:54.3pt;height:20.5pt" o:ole="">
            <v:imagedata r:id="rId209" o:title=""/>
          </v:shape>
          <o:OLEObject Type="Embed" ProgID="Equation.DSMT4" ShapeID="_x0000_i1123" DrawAspect="Content" ObjectID="_1690566273" r:id="rId2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 w14:anchorId="6BF5BF79">
          <v:shape id="_x0000_i1124" type="#_x0000_t75" style="width:54.3pt;height:20.5pt" o:ole="">
            <v:imagedata r:id="rId211" o:title=""/>
          </v:shape>
          <o:OLEObject Type="Embed" ProgID="Equation.DSMT4" ShapeID="_x0000_i1124" DrawAspect="Content" ObjectID="_1690566274" r:id="rId2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 w14:anchorId="4DBF73A0">
          <v:shape id="_x0000_i1125" type="#_x0000_t75" style="width:57.05pt;height:20.5pt" o:ole="">
            <v:imagedata r:id="rId213" o:title=""/>
          </v:shape>
          <o:OLEObject Type="Embed" ProgID="Equation.DSMT4" ShapeID="_x0000_i1125" DrawAspect="Content" ObjectID="_1690566275" r:id="rId2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 w14:anchorId="44C3A5E7">
          <v:shape id="_x0000_i1126" type="#_x0000_t75" style="width:57.05pt;height:20.5pt" o:ole="">
            <v:imagedata r:id="rId215" o:title=""/>
          </v:shape>
          <o:OLEObject Type="Embed" ProgID="Equation.DSMT4" ShapeID="_x0000_i1126" DrawAspect="Content" ObjectID="_1690566276" r:id="rId216"/>
        </w:object>
      </w:r>
    </w:p>
    <w:p w14:paraId="11DDD1D0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7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05C6C227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drawing>
          <wp:inline distT="0" distB="0" distL="0" distR="0" wp14:anchorId="778C2581" wp14:editId="5687B8E1">
            <wp:extent cx="3476625" cy="1838325"/>
            <wp:effectExtent l="0" t="0" r="9525" b="9525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2FE60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34B58929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 w14:anchorId="20C07486">
          <v:shape id="_x0000_i1127" type="#_x0000_t75" style="width:50.95pt;height:14.95pt" o:ole="">
            <v:imagedata r:id="rId218" o:title=""/>
          </v:shape>
          <o:OLEObject Type="Embed" ProgID="Equation.DSMT4" ShapeID="_x0000_i1127" DrawAspect="Content" ObjectID="_1690566277" r:id="rId219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 w14:anchorId="1242F7D9">
          <v:shape id="_x0000_i1128" type="#_x0000_t75" style="width:50.95pt;height:14.95pt" o:ole="">
            <v:imagedata r:id="rId220" o:title=""/>
          </v:shape>
          <o:OLEObject Type="Embed" ProgID="Equation.DSMT4" ShapeID="_x0000_i1128" DrawAspect="Content" ObjectID="_1690566278" r:id="rId22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 w14:anchorId="2E2AF808">
          <v:shape id="_x0000_i1129" type="#_x0000_t75" style="width:55.95pt;height:20.5pt" o:ole="">
            <v:imagedata r:id="rId222" o:title=""/>
          </v:shape>
          <o:OLEObject Type="Embed" ProgID="Equation.DSMT4" ShapeID="_x0000_i1129" DrawAspect="Content" ObjectID="_1690566279" r:id="rId22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 w14:anchorId="417A0739">
          <v:shape id="_x0000_i1130" type="#_x0000_t75" style="width:55.95pt;height:20.5pt" o:ole="">
            <v:imagedata r:id="rId224" o:title=""/>
          </v:shape>
          <o:OLEObject Type="Embed" ProgID="Equation.DSMT4" ShapeID="_x0000_i1130" DrawAspect="Content" ObjectID="_1690566280" r:id="rId225"/>
        </w:object>
      </w:r>
    </w:p>
    <w:p w14:paraId="335BAD0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68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F09DC2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2FCC62AF" wp14:editId="4EF2B056">
            <wp:extent cx="4562475" cy="1200150"/>
            <wp:effectExtent l="0" t="0" r="9525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FB29D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48400D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2040" w:dyaOrig="740" w14:anchorId="0173F804">
          <v:shape id="_x0000_i1131" type="#_x0000_t75" style="width:101.9pt;height:36.55pt" o:ole="">
            <v:imagedata r:id="rId227" o:title=""/>
          </v:shape>
          <o:OLEObject Type="Embed" ProgID="Equation.DSMT4" ShapeID="_x0000_i1131" DrawAspect="Content" ObjectID="_1690566281" r:id="rId22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 w14:anchorId="58FE70EB">
          <v:shape id="_x0000_i1132" type="#_x0000_t75" style="width:93.6pt;height:36.55pt" o:ole="">
            <v:imagedata r:id="rId229" o:title=""/>
          </v:shape>
          <o:OLEObject Type="Embed" ProgID="Equation.DSMT4" ShapeID="_x0000_i1132" DrawAspect="Content" ObjectID="_1690566282" r:id="rId230"/>
        </w:object>
      </w:r>
    </w:p>
    <w:p w14:paraId="1720D66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220" w:dyaOrig="740" w14:anchorId="343EBB71">
          <v:shape id="_x0000_i1133" type="#_x0000_t75" style="width:110.75pt;height:36.55pt" o:ole="">
            <v:imagedata r:id="rId231" o:title=""/>
          </v:shape>
          <o:OLEObject Type="Embed" ProgID="Equation.DSMT4" ShapeID="_x0000_i1133" DrawAspect="Content" ObjectID="_1690566283" r:id="rId2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2060" w:dyaOrig="740" w14:anchorId="65A9BBB6">
          <v:shape id="_x0000_i1134" type="#_x0000_t75" style="width:103pt;height:36.55pt" o:ole="">
            <v:imagedata r:id="rId233" o:title=""/>
          </v:shape>
          <o:OLEObject Type="Embed" ProgID="Equation.DSMT4" ShapeID="_x0000_i1134" DrawAspect="Content" ObjectID="_1690566284" r:id="rId234"/>
        </w:object>
      </w:r>
    </w:p>
    <w:p w14:paraId="61CD096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11EE76C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0450942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224F80E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F11836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4F63A823" wp14:editId="3D3618D6">
            <wp:extent cx="5105400" cy="152400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BAE16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15825265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 w14:anchorId="3B9310E8">
          <v:shape id="_x0000_i1135" type="#_x0000_t75" style="width:71.45pt;height:20.5pt" o:ole="">
            <v:imagedata r:id="rId236" o:title=""/>
          </v:shape>
          <o:OLEObject Type="Embed" ProgID="Equation.DSMT4" ShapeID="_x0000_i1135" DrawAspect="Content" ObjectID="_1690566285" r:id="rId237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 w14:anchorId="13FC5B51">
          <v:shape id="_x0000_i1136" type="#_x0000_t75" style="width:51.5pt;height:20.5pt" o:ole="">
            <v:imagedata r:id="rId238" o:title=""/>
          </v:shape>
          <o:OLEObject Type="Embed" ProgID="Equation.DSMT4" ShapeID="_x0000_i1136" DrawAspect="Content" ObjectID="_1690566286" r:id="rId239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 w14:anchorId="5347ED65">
          <v:shape id="_x0000_i1137" type="#_x0000_t75" style="width:69.8pt;height:20.5pt" o:ole="">
            <v:imagedata r:id="rId240" o:title=""/>
          </v:shape>
          <o:OLEObject Type="Embed" ProgID="Equation.DSMT4" ShapeID="_x0000_i1137" DrawAspect="Content" ObjectID="_1690566287" r:id="rId24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 w14:anchorId="096B13A9">
          <v:shape id="_x0000_i1138" type="#_x0000_t75" style="width:68.1pt;height:20.5pt" o:ole="">
            <v:imagedata r:id="rId242" o:title=""/>
          </v:shape>
          <o:OLEObject Type="Embed" ProgID="Equation.DSMT4" ShapeID="_x0000_i1138" DrawAspect="Content" ObjectID="_1690566288" r:id="rId243"/>
        </w:object>
      </w:r>
      <w:r w:rsidRPr="00EA61B9">
        <w:rPr>
          <w:sz w:val="26"/>
          <w:szCs w:val="26"/>
        </w:rPr>
        <w:t>.</w:t>
      </w:r>
    </w:p>
    <w:p w14:paraId="439F9C59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D3DC9E3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F63A694" wp14:editId="0CFA57A2">
            <wp:extent cx="5095875" cy="1333500"/>
            <wp:effectExtent l="0" t="0" r="9525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6F537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3CA9FA19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 w14:anchorId="6BDDF74F">
          <v:shape id="_x0000_i1139" type="#_x0000_t75" style="width:71.45pt;height:20.5pt" o:ole="">
            <v:imagedata r:id="rId245" o:title=""/>
          </v:shape>
          <o:OLEObject Type="Embed" ProgID="Equation.DSMT4" ShapeID="_x0000_i1139" DrawAspect="Content" ObjectID="_1690566289" r:id="rId246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 w14:anchorId="3D658564">
          <v:shape id="_x0000_i1140" type="#_x0000_t75" style="width:51.5pt;height:20.5pt" o:ole="">
            <v:imagedata r:id="rId247" o:title=""/>
          </v:shape>
          <o:OLEObject Type="Embed" ProgID="Equation.DSMT4" ShapeID="_x0000_i1140" DrawAspect="Content" ObjectID="_1690566290" r:id="rId24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 w14:anchorId="7ABB122F">
          <v:shape id="_x0000_i1141" type="#_x0000_t75" style="width:69.8pt;height:20.5pt" o:ole="">
            <v:imagedata r:id="rId249" o:title=""/>
          </v:shape>
          <o:OLEObject Type="Embed" ProgID="Equation.DSMT4" ShapeID="_x0000_i1141" DrawAspect="Content" ObjectID="_1690566291" r:id="rId25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 w14:anchorId="75B59280">
          <v:shape id="_x0000_i1142" type="#_x0000_t75" style="width:68.1pt;height:20.5pt" o:ole="">
            <v:imagedata r:id="rId251" o:title=""/>
          </v:shape>
          <o:OLEObject Type="Embed" ProgID="Equation.DSMT4" ShapeID="_x0000_i1142" DrawAspect="Content" ObjectID="_1690566292" r:id="rId252"/>
        </w:object>
      </w:r>
      <w:r w:rsidRPr="00EA61B9">
        <w:rPr>
          <w:sz w:val="26"/>
          <w:szCs w:val="26"/>
        </w:rPr>
        <w:t>.</w:t>
      </w:r>
    </w:p>
    <w:p w14:paraId="193183F6" w14:textId="7B00897C" w:rsidR="00235CDF" w:rsidRDefault="00235CDF"/>
    <w:p w14:paraId="5EA75D9F" w14:textId="55BF751A" w:rsidR="00CA0BC8" w:rsidRDefault="00CA0BC8"/>
    <w:p w14:paraId="2CFC4635" w14:textId="0D845297" w:rsidR="00CA0BC8" w:rsidRDefault="00CA0BC8">
      <w:pPr>
        <w:rPr>
          <w:b/>
          <w:bCs/>
        </w:rPr>
      </w:pPr>
      <w:r>
        <w:rPr>
          <w:b/>
          <w:bCs/>
        </w:rPr>
        <w:t>Đáp án và lời giải</w:t>
      </w:r>
    </w:p>
    <w:p w14:paraId="7FC6545F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Vấn đề 4. TÍNH ĐƠN ĐIỆU </w:t>
      </w:r>
    </w:p>
    <w:p w14:paraId="769FBD1E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A9C9B66" wp14:editId="55024F0D">
                <wp:extent cx="701675" cy="171450"/>
                <wp:effectExtent l="19050" t="19050" r="12700" b="19050"/>
                <wp:docPr id="5" name="Freeform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BC79761" id="Freeform 3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xeeAhU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9271B5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1. </w:t>
      </w:r>
      <w:r w:rsidRPr="00EA61B9">
        <w:rPr>
          <w:sz w:val="26"/>
          <w:szCs w:val="26"/>
        </w:rPr>
        <w:t xml:space="preserve">Cho hàm số </w:t>
      </w:r>
      <w:r w:rsidRPr="00EA61B9">
        <w:rPr>
          <w:position w:val="-10"/>
          <w:sz w:val="26"/>
          <w:szCs w:val="26"/>
        </w:rPr>
        <w:object w:dxaOrig="960" w:dyaOrig="340" w14:anchorId="58767DCB">
          <v:shape id="_x0000_i1261" type="#_x0000_t75" style="width:48.2pt;height:17.7pt" o:ole="">
            <v:imagedata r:id="rId253" o:title=""/>
          </v:shape>
          <o:OLEObject Type="Embed" ProgID="Equation.DSMT4" ShapeID="_x0000_i1261" DrawAspect="Content" ObjectID="_1690566293" r:id="rId254"/>
        </w:object>
      </w:r>
      <w:r w:rsidRPr="00EA61B9">
        <w:rPr>
          <w:sz w:val="26"/>
          <w:szCs w:val="26"/>
        </w:rPr>
        <w:t>. Mệnh đề nào sau đây là đúng?</w:t>
      </w:r>
    </w:p>
    <w:p w14:paraId="1C51952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820" w:dyaOrig="740" w14:anchorId="54C4ABE3">
          <v:shape id="_x0000_i1262" type="#_x0000_t75" style="width:41pt;height:36.55pt" o:ole="">
            <v:imagedata r:id="rId255" o:title=""/>
          </v:shape>
          <o:OLEObject Type="Embed" ProgID="Equation.DSMT4" ShapeID="_x0000_i1262" DrawAspect="Content" ObjectID="_1690566294" r:id="rId256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20" w:dyaOrig="740" w14:anchorId="180306D3">
          <v:shape id="_x0000_i1263" type="#_x0000_t75" style="width:45.95pt;height:36.55pt" o:ole="">
            <v:imagedata r:id="rId257" o:title=""/>
          </v:shape>
          <o:OLEObject Type="Embed" ProgID="Equation.DSMT4" ShapeID="_x0000_i1263" DrawAspect="Content" ObjectID="_1690566295" r:id="rId258"/>
        </w:object>
      </w:r>
      <w:r w:rsidRPr="00EA61B9">
        <w:rPr>
          <w:sz w:val="26"/>
          <w:szCs w:val="26"/>
        </w:rPr>
        <w:t>.</w:t>
      </w:r>
    </w:p>
    <w:p w14:paraId="00D4C9C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320" w:dyaOrig="740" w14:anchorId="47297A95">
          <v:shape id="_x0000_i1264" type="#_x0000_t75" style="width:65.9pt;height:36.55pt" o:ole="">
            <v:imagedata r:id="rId259" o:title=""/>
          </v:shape>
          <o:OLEObject Type="Embed" ProgID="Equation.DSMT4" ShapeID="_x0000_i1264" DrawAspect="Content" ObjectID="_1690566296" r:id="rId260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1040" w:dyaOrig="740" w14:anchorId="1D508D3C">
          <v:shape id="_x0000_i1265" type="#_x0000_t75" style="width:51.5pt;height:36.55pt" o:ole="">
            <v:imagedata r:id="rId261" o:title=""/>
          </v:shape>
          <o:OLEObject Type="Embed" ProgID="Equation.DSMT4" ShapeID="_x0000_i1265" DrawAspect="Content" ObjectID="_1690566297" r:id="rId262"/>
        </w:object>
      </w:r>
      <w:r w:rsidRPr="00EA61B9">
        <w:rPr>
          <w:sz w:val="26"/>
          <w:szCs w:val="26"/>
        </w:rPr>
        <w:t>.</w:t>
      </w:r>
    </w:p>
    <w:p w14:paraId="7E4C7B8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760" w:dyaOrig="740" w14:anchorId="3646E7E0">
          <v:shape id="_x0000_i1266" type="#_x0000_t75" style="width:38.75pt;height:36.55pt" o:ole="">
            <v:imagedata r:id="rId263" o:title=""/>
          </v:shape>
          <o:OLEObject Type="Embed" ProgID="Equation.DSMT4" ShapeID="_x0000_i1266" DrawAspect="Content" ObjectID="_1690566298" r:id="rId264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60" w:dyaOrig="740" w14:anchorId="593A553D">
          <v:shape id="_x0000_i1267" type="#_x0000_t75" style="width:48.2pt;height:36.55pt" o:ole="">
            <v:imagedata r:id="rId265" o:title=""/>
          </v:shape>
          <o:OLEObject Type="Embed" ProgID="Equation.DSMT4" ShapeID="_x0000_i1267" DrawAspect="Content" ObjectID="_1690566299" r:id="rId266"/>
        </w:object>
      </w:r>
      <w:r w:rsidRPr="00EA61B9">
        <w:rPr>
          <w:sz w:val="26"/>
          <w:szCs w:val="26"/>
        </w:rPr>
        <w:t>.</w:t>
      </w:r>
    </w:p>
    <w:p w14:paraId="572BCD6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040" w:dyaOrig="740" w14:anchorId="2DE4EF56">
          <v:shape id="_x0000_i1268" type="#_x0000_t75" style="width:51.5pt;height:36.55pt" o:ole="">
            <v:imagedata r:id="rId267" o:title=""/>
          </v:shape>
          <o:OLEObject Type="Embed" ProgID="Equation.DSMT4" ShapeID="_x0000_i1268" DrawAspect="Content" ObjectID="_1690566300" r:id="rId268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80" w:dyaOrig="740" w14:anchorId="42BE787B">
          <v:shape id="_x0000_i1269" type="#_x0000_t75" style="width:48.75pt;height:36.55pt" o:ole="">
            <v:imagedata r:id="rId269" o:title=""/>
          </v:shape>
          <o:OLEObject Type="Embed" ProgID="Equation.DSMT4" ShapeID="_x0000_i1269" DrawAspect="Content" ObjectID="_1690566301" r:id="rId270"/>
        </w:object>
      </w:r>
      <w:r w:rsidRPr="00EA61B9">
        <w:rPr>
          <w:sz w:val="26"/>
          <w:szCs w:val="26"/>
        </w:rPr>
        <w:t>.</w:t>
      </w:r>
    </w:p>
    <w:p w14:paraId="4673A1E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thể hiểu thế này </w:t>
      </w:r>
      <w:r w:rsidRPr="00EA61B9">
        <w:rPr>
          <w:position w:val="-4"/>
          <w:sz w:val="26"/>
          <w:szCs w:val="26"/>
        </w:rPr>
        <w:object w:dxaOrig="139" w:dyaOrig="260" w14:anchorId="2020D00A">
          <v:shape id="_x0000_i1270" type="#_x0000_t75" style="width:6.65pt;height:12.75pt" o:ole="">
            <v:imagedata r:id="rId271" o:title=""/>
          </v:shape>
          <o:OLEObject Type="Embed" ProgID="Equation.DSMT4" ShapeID="_x0000_i1270" DrawAspect="Content" ObjectID="_1690566302" r:id="rId272"/>
        </w:objec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960" w:dyaOrig="340" w14:anchorId="25D9E2CE">
          <v:shape id="_x0000_i1271" type="#_x0000_t75" style="width:48.2pt;height:17.7pt" o:ole="">
            <v:imagedata r:id="rId273" o:title=""/>
          </v:shape>
          <o:OLEObject Type="Embed" ProgID="Equation.DSMT4" ShapeID="_x0000_i1271" DrawAspect="Content" ObjectID="_1690566303" r:id="rId274"/>
        </w:object>
      </w:r>
      <w:r w:rsidRPr="00EA61B9">
        <w:rPr>
          <w:sz w:val="26"/>
          <w:szCs w:val="26"/>
        </w:rPr>
        <w:t xml:space="preserve"> đồng biến khi góc </w:t>
      </w:r>
      <w:r w:rsidRPr="00EA61B9">
        <w:rPr>
          <w:position w:val="-6"/>
          <w:sz w:val="26"/>
          <w:szCs w:val="26"/>
        </w:rPr>
        <w:object w:dxaOrig="200" w:dyaOrig="220" w14:anchorId="32DEC424">
          <v:shape id="_x0000_i1272" type="#_x0000_t75" style="width:9.95pt;height:11.65pt" o:ole="">
            <v:imagedata r:id="rId275" o:title=""/>
          </v:shape>
          <o:OLEObject Type="Embed" ProgID="Equation.DSMT4" ShapeID="_x0000_i1272" DrawAspect="Content" ObjectID="_1690566304" r:id="rId276"/>
        </w:object>
      </w:r>
      <w:r w:rsidRPr="00EA61B9">
        <w:rPr>
          <w:sz w:val="26"/>
          <w:szCs w:val="26"/>
        </w:rPr>
        <w:t xml:space="preserve"> thuộc gốc phần tư thứ IV và thứ I; nghịch biến khi góc </w:t>
      </w:r>
      <w:r w:rsidRPr="00EA61B9">
        <w:rPr>
          <w:position w:val="-6"/>
          <w:sz w:val="26"/>
          <w:szCs w:val="26"/>
        </w:rPr>
        <w:object w:dxaOrig="200" w:dyaOrig="220" w14:anchorId="2717619C">
          <v:shape id="_x0000_i1273" type="#_x0000_t75" style="width:9.95pt;height:11.65pt" o:ole="">
            <v:imagedata r:id="rId277" o:title=""/>
          </v:shape>
          <o:OLEObject Type="Embed" ProgID="Equation.DSMT4" ShapeID="_x0000_i1273" DrawAspect="Content" ObjectID="_1690566305" r:id="rId278"/>
        </w:object>
      </w:r>
      <w:r w:rsidRPr="00EA61B9">
        <w:rPr>
          <w:sz w:val="26"/>
          <w:szCs w:val="26"/>
        </w:rPr>
        <w:t xml:space="preserve"> thuộc gốc phần tư thứ II và thứ III</w:t>
      </w:r>
      <w:r w:rsidRPr="00EA61B9">
        <w:rPr>
          <w:position w:val="-4"/>
          <w:sz w:val="26"/>
          <w:szCs w:val="26"/>
        </w:rPr>
        <w:object w:dxaOrig="139" w:dyaOrig="260" w14:anchorId="470870EB">
          <v:shape id="_x0000_i1274" type="#_x0000_t75" style="width:6.65pt;height:12.75pt" o:ole="">
            <v:imagedata r:id="rId279" o:title=""/>
          </v:shape>
          <o:OLEObject Type="Embed" ProgID="Equation.DSMT4" ShapeID="_x0000_i1274" DrawAspect="Content" ObjectID="_1690566306" r:id="rId280"/>
        </w:object>
      </w:r>
      <w:r w:rsidRPr="00EA61B9">
        <w:rPr>
          <w:sz w:val="26"/>
          <w:szCs w:val="26"/>
        </w:rPr>
        <w:t>.</w:t>
      </w:r>
    </w:p>
    <w:p w14:paraId="5D166784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D</w:t>
      </w:r>
    </w:p>
    <w:p w14:paraId="3F8E1BE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2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719" w:dyaOrig="740" w14:anchorId="29E0B9A5">
          <v:shape id="_x0000_i1275" type="#_x0000_t75" style="width:85.85pt;height:36.55pt" o:ole="">
            <v:imagedata r:id="rId281" o:title=""/>
          </v:shape>
          <o:OLEObject Type="Embed" ProgID="Equation.DSMT4" ShapeID="_x0000_i1275" DrawAspect="Content" ObjectID="_1690566307" r:id="rId282"/>
        </w:object>
      </w:r>
      <w:r w:rsidRPr="00EA61B9">
        <w:rPr>
          <w:sz w:val="26"/>
          <w:szCs w:val="26"/>
        </w:rPr>
        <w:t>, mệnh đề nào sau đây là đúng?</w:t>
      </w:r>
    </w:p>
    <w:p w14:paraId="49D23F4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2D3EB35A">
          <v:shape id="_x0000_i1276" type="#_x0000_t75" style="width:48.75pt;height:14.95pt" o:ole="">
            <v:imagedata r:id="rId283" o:title=""/>
          </v:shape>
          <o:OLEObject Type="Embed" ProgID="Equation.DSMT4" ShapeID="_x0000_i1276" DrawAspect="Content" ObjectID="_1690566308" r:id="rId284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59735750">
          <v:shape id="_x0000_i1277" type="#_x0000_t75" style="width:48.75pt;height:14.95pt" o:ole="">
            <v:imagedata r:id="rId285" o:title=""/>
          </v:shape>
          <o:OLEObject Type="Embed" ProgID="Equation.DSMT4" ShapeID="_x0000_i1277" DrawAspect="Content" ObjectID="_1690566309" r:id="rId286"/>
        </w:object>
      </w:r>
      <w:r w:rsidRPr="00EA61B9">
        <w:rPr>
          <w:sz w:val="26"/>
          <w:szCs w:val="26"/>
        </w:rPr>
        <w:t xml:space="preserve"> nghịch biến.</w:t>
      </w:r>
    </w:p>
    <w:p w14:paraId="21D3052D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38E98D2D">
          <v:shape id="_x0000_i1278" type="#_x0000_t75" style="width:48.2pt;height:17.7pt" o:ole="">
            <v:imagedata r:id="rId287" o:title=""/>
          </v:shape>
          <o:OLEObject Type="Embed" ProgID="Equation.DSMT4" ShapeID="_x0000_i1278" DrawAspect="Content" ObjectID="_1690566310" r:id="rId288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72D9CD83">
          <v:shape id="_x0000_i1279" type="#_x0000_t75" style="width:49.85pt;height:14.4pt" o:ole="">
            <v:imagedata r:id="rId289" o:title=""/>
          </v:shape>
          <o:OLEObject Type="Embed" ProgID="Equation.DSMT4" ShapeID="_x0000_i1279" DrawAspect="Content" ObjectID="_1690566311" r:id="rId290"/>
        </w:object>
      </w:r>
      <w:r w:rsidRPr="00EA61B9">
        <w:rPr>
          <w:sz w:val="26"/>
          <w:szCs w:val="26"/>
        </w:rPr>
        <w:t xml:space="preserve"> nghịch biến.</w:t>
      </w:r>
    </w:p>
    <w:p w14:paraId="377A5C8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580" w:dyaOrig="740" w14:anchorId="28AE1673">
          <v:shape id="_x0000_i1280" type="#_x0000_t75" style="width:178.9pt;height:36.55pt" o:ole="">
            <v:imagedata r:id="rId291" o:title=""/>
          </v:shape>
          <o:OLEObject Type="Embed" ProgID="Equation.DSMT4" ShapeID="_x0000_i1280" DrawAspect="Content" ObjectID="_1690566312" r:id="rId292"/>
        </w:object>
      </w:r>
      <w:r w:rsidRPr="00EA61B9">
        <w:rPr>
          <w:sz w:val="26"/>
          <w:szCs w:val="26"/>
        </w:rPr>
        <w:t xml:space="preserve"> thuộc gốc phần tư thứ I và II. </w:t>
      </w:r>
      <w:r w:rsidRPr="00EA61B9">
        <w:rPr>
          <w:b/>
          <w:sz w:val="26"/>
          <w:szCs w:val="26"/>
        </w:rPr>
        <w:t>Chọn C</w:t>
      </w:r>
    </w:p>
    <w:p w14:paraId="6C3C5DF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3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140" w:dyaOrig="740" w14:anchorId="399FF6FF">
          <v:shape id="_x0000_i1281" type="#_x0000_t75" style="width:57.05pt;height:36.55pt" o:ole="">
            <v:imagedata r:id="rId293" o:title=""/>
          </v:shape>
          <o:OLEObject Type="Embed" ProgID="Equation.DSMT4" ShapeID="_x0000_i1281" DrawAspect="Content" ObjectID="_1690566313" r:id="rId294"/>
        </w:object>
      </w:r>
      <w:r w:rsidRPr="00EA61B9">
        <w:rPr>
          <w:sz w:val="26"/>
          <w:szCs w:val="26"/>
        </w:rPr>
        <w:t>, mệnh đề nào sau đây là đúng?</w:t>
      </w:r>
    </w:p>
    <w:p w14:paraId="62EDAC0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48D35779">
          <v:shape id="_x0000_i1282" type="#_x0000_t75" style="width:63.15pt;height:17.7pt" o:ole="">
            <v:imagedata r:id="rId295" o:title=""/>
          </v:shape>
          <o:OLEObject Type="Embed" ProgID="Equation.DSMT4" ShapeID="_x0000_i1282" DrawAspect="Content" ObjectID="_1690566314" r:id="rId29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6ECF97B1">
          <v:shape id="_x0000_i1283" type="#_x0000_t75" style="width:80.85pt;height:15.5pt" o:ole="">
            <v:imagedata r:id="rId297" o:title=""/>
          </v:shape>
          <o:OLEObject Type="Embed" ProgID="Equation.DSMT4" ShapeID="_x0000_i1283" DrawAspect="Content" ObjectID="_1690566315" r:id="rId298"/>
        </w:object>
      </w:r>
      <w:r w:rsidRPr="00EA61B9">
        <w:rPr>
          <w:sz w:val="26"/>
          <w:szCs w:val="26"/>
          <w:lang w:val="fr-FR"/>
        </w:rPr>
        <w:t>đều nghịch biến.</w:t>
      </w:r>
    </w:p>
    <w:p w14:paraId="52EDD74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2CFB603B">
          <v:shape id="_x0000_i1284" type="#_x0000_t75" style="width:63.15pt;height:17.7pt" o:ole="">
            <v:imagedata r:id="rId299" o:title=""/>
          </v:shape>
          <o:OLEObject Type="Embed" ProgID="Equation.DSMT4" ShapeID="_x0000_i1284" DrawAspect="Content" ObjectID="_1690566316" r:id="rId300"/>
        </w:object>
      </w:r>
      <w:r w:rsidRPr="00EA61B9">
        <w:rPr>
          <w:sz w:val="26"/>
          <w:szCs w:val="26"/>
          <w:lang w:val="fr-FR"/>
        </w:rPr>
        <w:t xml:space="preserve">và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42A785E2">
          <v:shape id="_x0000_i1285" type="#_x0000_t75" style="width:80.85pt;height:15.5pt" o:ole="">
            <v:imagedata r:id="rId301" o:title=""/>
          </v:shape>
          <o:OLEObject Type="Embed" ProgID="Equation.DSMT4" ShapeID="_x0000_i1285" DrawAspect="Content" ObjectID="_1690566317" r:id="rId30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14:paraId="0968518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2FC80FC3">
          <v:shape id="_x0000_i1286" type="#_x0000_t75" style="width:63.15pt;height:17.7pt" o:ole="">
            <v:imagedata r:id="rId303" o:title=""/>
          </v:shape>
          <o:OLEObject Type="Embed" ProgID="Equation.DSMT4" ShapeID="_x0000_i1286" DrawAspect="Content" ObjectID="_1690566318" r:id="rId304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29116B75">
          <v:shape id="_x0000_i1287" type="#_x0000_t75" style="width:80.85pt;height:15.5pt" o:ole="">
            <v:imagedata r:id="rId305" o:title=""/>
          </v:shape>
          <o:OLEObject Type="Embed" ProgID="Equation.DSMT4" ShapeID="_x0000_i1287" DrawAspect="Content" ObjectID="_1690566319" r:id="rId306"/>
        </w:object>
      </w:r>
      <w:r w:rsidRPr="00EA61B9">
        <w:rPr>
          <w:sz w:val="26"/>
          <w:szCs w:val="26"/>
          <w:lang w:val="fr-FR"/>
        </w:rPr>
        <w:t>đồng biến.</w:t>
      </w:r>
    </w:p>
    <w:p w14:paraId="020C6B4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1C542326">
          <v:shape id="_x0000_i1288" type="#_x0000_t75" style="width:63.15pt;height:17.7pt" o:ole="">
            <v:imagedata r:id="rId307" o:title=""/>
          </v:shape>
          <o:OLEObject Type="Embed" ProgID="Equation.DSMT4" ShapeID="_x0000_i1288" DrawAspect="Content" ObjectID="_1690566320" r:id="rId308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62D532C2">
          <v:shape id="_x0000_i1289" type="#_x0000_t75" style="width:80.85pt;height:15.5pt" o:ole="">
            <v:imagedata r:id="rId309" o:title=""/>
          </v:shape>
          <o:OLEObject Type="Embed" ProgID="Equation.DSMT4" ShapeID="_x0000_i1289" DrawAspect="Content" ObjectID="_1690566321" r:id="rId310"/>
        </w:object>
      </w:r>
      <w:r w:rsidRPr="00EA61B9">
        <w:rPr>
          <w:sz w:val="26"/>
          <w:szCs w:val="26"/>
          <w:lang w:val="fr-FR"/>
        </w:rPr>
        <w:t>nghịch biến.</w:t>
      </w:r>
    </w:p>
    <w:p w14:paraId="317B73D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Lời giải.</w: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30"/>
          <w:sz w:val="26"/>
          <w:szCs w:val="26"/>
          <w:lang w:val="fr-FR"/>
        </w:rPr>
        <w:object w:dxaOrig="2700" w:dyaOrig="740" w14:anchorId="28092108">
          <v:shape id="_x0000_i1290" type="#_x0000_t75" style="width:135.15pt;height:36.55pt" o:ole="">
            <v:imagedata r:id="rId311" o:title=""/>
          </v:shape>
          <o:OLEObject Type="Embed" ProgID="Equation.DSMT4" ShapeID="_x0000_i1290" DrawAspect="Content" ObjectID="_1690566322" r:id="rId312"/>
        </w:object>
      </w:r>
      <w:r w:rsidRPr="00EA61B9">
        <w:rPr>
          <w:sz w:val="26"/>
          <w:szCs w:val="26"/>
        </w:rPr>
        <w:t xml:space="preserve"> thuộc góc phần tư thứ I. Do đó </w:t>
      </w:r>
    </w:p>
    <w:p w14:paraId="6817765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00" w:dyaOrig="340" w14:anchorId="0145009C">
          <v:shape id="_x0000_i1291" type="#_x0000_t75" style="width:54.3pt;height:17.7pt" o:ole="">
            <v:imagedata r:id="rId313" o:title=""/>
          </v:shape>
          <o:OLEObject Type="Embed" ProgID="Equation.DSMT4" ShapeID="_x0000_i1291" DrawAspect="Content" ObjectID="_1690566323" r:id="rId314"/>
        </w:object>
      </w:r>
      <w:r w:rsidRPr="00EA61B9">
        <w:rPr>
          <w:sz w:val="26"/>
          <w:szCs w:val="26"/>
        </w:rPr>
        <w:t xml:space="preserve"> đồng biến </w:t>
      </w:r>
      <w:r w:rsidRPr="00EA61B9">
        <w:rPr>
          <w:position w:val="-10"/>
          <w:sz w:val="26"/>
          <w:szCs w:val="26"/>
        </w:rPr>
        <w:object w:dxaOrig="1900" w:dyaOrig="380" w14:anchorId="4F3505D6">
          <v:shape id="_x0000_i1292" type="#_x0000_t75" style="width:95.25pt;height:18.85pt" o:ole="">
            <v:imagedata r:id="rId315" o:title=""/>
          </v:shape>
          <o:OLEObject Type="Embed" ProgID="Equation.DSMT4" ShapeID="_x0000_i1292" DrawAspect="Content" ObjectID="_1690566324" r:id="rId316"/>
        </w:object>
      </w:r>
      <w:r w:rsidRPr="00EA61B9">
        <w:rPr>
          <w:sz w:val="26"/>
          <w:szCs w:val="26"/>
        </w:rPr>
        <w:t xml:space="preserve"> nghịch biến.</w:t>
      </w:r>
    </w:p>
    <w:p w14:paraId="6723CEC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20" w:dyaOrig="320" w14:anchorId="402DC02E">
          <v:shape id="_x0000_i1293" type="#_x0000_t75" style="width:55.95pt;height:15.5pt" o:ole="">
            <v:imagedata r:id="rId317" o:title=""/>
          </v:shape>
          <o:OLEObject Type="Embed" ProgID="Equation.DSMT4" ShapeID="_x0000_i1293" DrawAspect="Content" ObjectID="_1690566325" r:id="rId318"/>
        </w:object>
      </w:r>
      <w:r w:rsidRPr="00EA61B9">
        <w:rPr>
          <w:sz w:val="26"/>
          <w:szCs w:val="26"/>
        </w:rPr>
        <w:t xml:space="preserve"> nghịch biến </w:t>
      </w:r>
      <w:r w:rsidRPr="00EA61B9">
        <w:rPr>
          <w:position w:val="-10"/>
          <w:sz w:val="26"/>
          <w:szCs w:val="26"/>
        </w:rPr>
        <w:object w:dxaOrig="2240" w:dyaOrig="380" w14:anchorId="3632770F">
          <v:shape id="_x0000_i1294" type="#_x0000_t75" style="width:111.9pt;height:18.85pt" o:ole="">
            <v:imagedata r:id="rId319" o:title=""/>
          </v:shape>
          <o:OLEObject Type="Embed" ProgID="Equation.DSMT4" ShapeID="_x0000_i1294" DrawAspect="Content" ObjectID="_1690566326" r:id="rId320"/>
        </w:object>
      </w:r>
      <w:r w:rsidRPr="00EA61B9">
        <w:rPr>
          <w:sz w:val="26"/>
          <w:szCs w:val="26"/>
        </w:rPr>
        <w:t xml:space="preserve"> nghịch biến.</w:t>
      </w:r>
    </w:p>
    <w:p w14:paraId="63C0AD1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A</w:t>
      </w:r>
    </w:p>
    <w:p w14:paraId="71BC39E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4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 w14:anchorId="490E45D4">
          <v:shape id="_x0000_i1295" type="#_x0000_t75" style="width:54.3pt;height:17.7pt" o:ole="">
            <v:imagedata r:id="rId321" o:title=""/>
          </v:shape>
          <o:OLEObject Type="Embed" ProgID="Equation.DSMT4" ShapeID="_x0000_i1295" DrawAspect="Content" ObjectID="_1690566327" r:id="rId322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14:paraId="5D06D6E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lastRenderedPageBreak/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760" w:dyaOrig="740" w14:anchorId="4399A584">
          <v:shape id="_x0000_i1296" type="#_x0000_t75" style="width:38.75pt;height:36.55pt" o:ole="">
            <v:imagedata r:id="rId323" o:title=""/>
          </v:shape>
          <o:OLEObject Type="Embed" ProgID="Equation.DSMT4" ShapeID="_x0000_i1296" DrawAspect="Content" ObjectID="_1690566328" r:id="rId32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820" w:dyaOrig="740" w14:anchorId="786F8813">
          <v:shape id="_x0000_i1297" type="#_x0000_t75" style="width:41pt;height:36.55pt" o:ole="">
            <v:imagedata r:id="rId325" o:title=""/>
          </v:shape>
          <o:OLEObject Type="Embed" ProgID="Equation.DSMT4" ShapeID="_x0000_i1297" DrawAspect="Content" ObjectID="_1690566329" r:id="rId32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920" w:dyaOrig="740" w14:anchorId="69C439E9">
          <v:shape id="_x0000_i1298" type="#_x0000_t75" style="width:45.95pt;height:36.55pt" o:ole="">
            <v:imagedata r:id="rId327" o:title=""/>
          </v:shape>
          <o:OLEObject Type="Embed" ProgID="Equation.DSMT4" ShapeID="_x0000_i1298" DrawAspect="Content" ObjectID="_1690566330" r:id="rId32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1060" w:dyaOrig="740" w14:anchorId="27EE86F9">
          <v:shape id="_x0000_i1299" type="#_x0000_t75" style="width:53.7pt;height:36.55pt" o:ole="">
            <v:imagedata r:id="rId329" o:title=""/>
          </v:shape>
          <o:OLEObject Type="Embed" ProgID="Equation.DSMT4" ShapeID="_x0000_i1299" DrawAspect="Content" ObjectID="_1690566331" r:id="rId330"/>
        </w:object>
      </w:r>
      <w:r w:rsidRPr="00EA61B9">
        <w:rPr>
          <w:sz w:val="26"/>
          <w:szCs w:val="26"/>
        </w:rPr>
        <w:t>.</w:t>
      </w:r>
    </w:p>
    <w:p w14:paraId="6A6FDA99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Xét A. Ta có </w:t>
      </w:r>
      <w:r w:rsidRPr="00EA61B9">
        <w:rPr>
          <w:position w:val="-30"/>
          <w:sz w:val="26"/>
          <w:szCs w:val="26"/>
        </w:rPr>
        <w:object w:dxaOrig="2700" w:dyaOrig="740" w14:anchorId="04BCC472">
          <v:shape id="_x0000_i1300" type="#_x0000_t75" style="width:135.15pt;height:36.55pt" o:ole="">
            <v:imagedata r:id="rId331" o:title=""/>
          </v:shape>
          <o:OLEObject Type="Embed" ProgID="Equation.DSMT4" ShapeID="_x0000_i1300" DrawAspect="Content" ObjectID="_1690566332" r:id="rId332"/>
        </w:object>
      </w:r>
      <w:r w:rsidRPr="00EA61B9">
        <w:rPr>
          <w:sz w:val="26"/>
          <w:szCs w:val="26"/>
        </w:rPr>
        <w:t xml:space="preserve"> thuộc gốc phần tư thứ I nên hàm số </w:t>
      </w:r>
      <w:r w:rsidRPr="00EA61B9">
        <w:rPr>
          <w:position w:val="-10"/>
          <w:sz w:val="26"/>
          <w:szCs w:val="26"/>
        </w:rPr>
        <w:object w:dxaOrig="1100" w:dyaOrig="340" w14:anchorId="58C8EF8D">
          <v:shape id="_x0000_i1301" type="#_x0000_t75" style="width:54.3pt;height:17.7pt" o:ole="">
            <v:imagedata r:id="rId333" o:title=""/>
          </v:shape>
          <o:OLEObject Type="Embed" ProgID="Equation.DSMT4" ShapeID="_x0000_i1301" DrawAspect="Content" ObjectID="_1690566333" r:id="rId334"/>
        </w:object>
      </w:r>
      <w:r w:rsidRPr="00EA61B9">
        <w:rPr>
          <w:sz w:val="26"/>
          <w:szCs w:val="26"/>
        </w:rPr>
        <w:t xml:space="preserve"> đồng biến trên khoảng này. </w:t>
      </w:r>
      <w:r w:rsidRPr="00EA61B9">
        <w:rPr>
          <w:b/>
          <w:sz w:val="26"/>
          <w:szCs w:val="26"/>
        </w:rPr>
        <w:t>Chọn A</w:t>
      </w:r>
    </w:p>
    <w:p w14:paraId="602208A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Pr="00EA61B9">
        <w:rPr>
          <w:position w:val="-30"/>
          <w:sz w:val="26"/>
          <w:szCs w:val="26"/>
        </w:rPr>
        <w:object w:dxaOrig="1040" w:dyaOrig="740" w14:anchorId="2F9ADF85">
          <v:shape id="_x0000_i1302" type="#_x0000_t75" style="width:51.5pt;height:36.55pt" o:ole="">
            <v:imagedata r:id="rId335" o:title=""/>
          </v:shape>
          <o:OLEObject Type="Embed" ProgID="Equation.DSMT4" ShapeID="_x0000_i1302" DrawAspect="Content" ObjectID="_1690566334" r:id="rId336"/>
        </w:object>
      </w:r>
      <w:r w:rsidRPr="00EA61B9">
        <w:rPr>
          <w:sz w:val="26"/>
          <w:szCs w:val="26"/>
        </w:rPr>
        <w:t>?</w:t>
      </w:r>
    </w:p>
    <w:p w14:paraId="14B1FBA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820" w:dyaOrig="740" w14:anchorId="637DCF59">
          <v:shape id="_x0000_i1303" type="#_x0000_t75" style="width:90.3pt;height:36.55pt" o:ole="">
            <v:imagedata r:id="rId337" o:title=""/>
          </v:shape>
          <o:OLEObject Type="Embed" ProgID="Equation.DSMT4" ShapeID="_x0000_i1303" DrawAspect="Content" ObjectID="_1690566335" r:id="rId33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00" w:dyaOrig="740" w14:anchorId="6C8887F5">
          <v:shape id="_x0000_i1304" type="#_x0000_t75" style="width:90.3pt;height:36.55pt" o:ole="">
            <v:imagedata r:id="rId339" o:title=""/>
          </v:shape>
          <o:OLEObject Type="Embed" ProgID="Equation.DSMT4" ShapeID="_x0000_i1304" DrawAspect="Content" ObjectID="_1690566336" r:id="rId340"/>
        </w:object>
      </w:r>
      <w:r w:rsidRPr="00EA61B9">
        <w:rPr>
          <w:sz w:val="26"/>
          <w:szCs w:val="26"/>
        </w:rPr>
        <w:t>.</w:t>
      </w:r>
    </w:p>
    <w:p w14:paraId="0B10167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1800" w:dyaOrig="740" w14:anchorId="4CD4C128">
          <v:shape id="_x0000_i1305" type="#_x0000_t75" style="width:90.3pt;height:36.55pt" o:ole="">
            <v:imagedata r:id="rId341" o:title=""/>
          </v:shape>
          <o:OLEObject Type="Embed" ProgID="Equation.DSMT4" ShapeID="_x0000_i1305" DrawAspect="Content" ObjectID="_1690566337" r:id="rId34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820" w:dyaOrig="740" w14:anchorId="1902FED0">
          <v:shape id="_x0000_i1306" type="#_x0000_t75" style="width:90.3pt;height:36.55pt" o:ole="">
            <v:imagedata r:id="rId343" o:title=""/>
          </v:shape>
          <o:OLEObject Type="Embed" ProgID="Equation.DSMT4" ShapeID="_x0000_i1306" DrawAspect="Content" ObjectID="_1690566338" r:id="rId344"/>
        </w:object>
      </w:r>
      <w:r w:rsidRPr="00EA61B9">
        <w:rPr>
          <w:sz w:val="26"/>
          <w:szCs w:val="26"/>
        </w:rPr>
        <w:t>.</w:t>
      </w:r>
    </w:p>
    <w:p w14:paraId="033B13E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5700" w:dyaOrig="740" w14:anchorId="22F63EE4">
          <v:shape id="_x0000_i1307" type="#_x0000_t75" style="width:285.25pt;height:36.55pt" o:ole="">
            <v:imagedata r:id="rId345" o:title=""/>
          </v:shape>
          <o:OLEObject Type="Embed" ProgID="Equation.DSMT4" ShapeID="_x0000_i1307" DrawAspect="Content" ObjectID="_1690566339" r:id="rId346"/>
        </w:object>
      </w:r>
      <w:r w:rsidRPr="00EA61B9">
        <w:rPr>
          <w:sz w:val="26"/>
          <w:szCs w:val="26"/>
        </w:rPr>
        <w:t xml:space="preserve"> thuộc góc phần tư thứ IV và thứ nhất nên hàm số </w:t>
      </w:r>
      <w:r w:rsidRPr="00EA61B9">
        <w:rPr>
          <w:position w:val="-30"/>
          <w:sz w:val="26"/>
          <w:szCs w:val="26"/>
        </w:rPr>
        <w:object w:dxaOrig="1800" w:dyaOrig="740" w14:anchorId="5BD775B0">
          <v:shape id="_x0000_i1308" type="#_x0000_t75" style="width:90.3pt;height:36.55pt" o:ole="">
            <v:imagedata r:id="rId347" o:title=""/>
          </v:shape>
          <o:OLEObject Type="Embed" ProgID="Equation.DSMT4" ShapeID="_x0000_i1308" DrawAspect="Content" ObjectID="_1690566340" r:id="rId348"/>
        </w:object>
      </w:r>
      <w:r w:rsidRPr="00EA61B9">
        <w:rPr>
          <w:sz w:val="26"/>
          <w:szCs w:val="26"/>
        </w:rPr>
        <w:t xml:space="preserve"> đồng biến trên khoảng </w:t>
      </w:r>
      <w:r w:rsidRPr="00EA61B9">
        <w:rPr>
          <w:position w:val="-30"/>
          <w:sz w:val="26"/>
          <w:szCs w:val="26"/>
        </w:rPr>
        <w:object w:dxaOrig="1040" w:dyaOrig="740" w14:anchorId="73CAB800">
          <v:shape id="_x0000_i1309" type="#_x0000_t75" style="width:51.5pt;height:36.55pt" o:ole="">
            <v:imagedata r:id="rId349" o:title=""/>
          </v:shape>
          <o:OLEObject Type="Embed" ProgID="Equation.DSMT4" ShapeID="_x0000_i1309" DrawAspect="Content" ObjectID="_1690566341" r:id="rId350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14:paraId="0C762BC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2C7A3C00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549F8C00" wp14:editId="07CAB385">
                <wp:extent cx="610235" cy="149225"/>
                <wp:effectExtent l="19050" t="19050" r="18415" b="12700"/>
                <wp:docPr id="4" name="Freeform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B606DB9" id="Freeform 3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EhOEhUAAHx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85C9A24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5. ĐỒ THỊ CỦA HÀM SỐ LƯỢNG GIÁC</w:t>
      </w:r>
    </w:p>
    <w:p w14:paraId="439232FA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0655AECA" wp14:editId="201F3B13">
                <wp:extent cx="701675" cy="171450"/>
                <wp:effectExtent l="19050" t="19050" r="12700" b="19050"/>
                <wp:docPr id="3" name="Freeform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31A1EA3" id="Freeform 3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szYAhU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ABA858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6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30"/>
          <w:sz w:val="26"/>
          <w:szCs w:val="26"/>
        </w:rPr>
        <w:object w:dxaOrig="1700" w:dyaOrig="740" w14:anchorId="4301DAC0">
          <v:shape id="_x0000_i1310" type="#_x0000_t75" style="width:84.75pt;height:36.55pt" o:ole="">
            <v:imagedata r:id="rId351" o:title=""/>
          </v:shape>
          <o:OLEObject Type="Embed" ProgID="Equation.DSMT4" ShapeID="_x0000_i1310" DrawAspect="Content" ObjectID="_1690566342" r:id="rId352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3931D03E">
          <v:shape id="_x0000_i1311" type="#_x0000_t75" style="width:23.25pt;height:20.5pt" o:ole="">
            <v:imagedata r:id="rId353" o:title=""/>
          </v:shape>
          <o:OLEObject Type="Embed" ProgID="Equation.DSMT4" ShapeID="_x0000_i1311" DrawAspect="Content" ObjectID="_1690566343" r:id="rId35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 w14:anchorId="470EA1DB">
          <v:shape id="_x0000_i1312" type="#_x0000_t75" style="width:49.85pt;height:14.4pt" o:ole="">
            <v:imagedata r:id="rId355" o:title=""/>
          </v:shape>
          <o:OLEObject Type="Embed" ProgID="Equation.DSMT4" ShapeID="_x0000_i1312" DrawAspect="Content" ObjectID="_1690566344" r:id="rId356"/>
        </w:object>
      </w:r>
      <w:r w:rsidRPr="00EA61B9">
        <w:rPr>
          <w:sz w:val="26"/>
          <w:szCs w:val="26"/>
        </w:rPr>
        <w:t xml:space="preserve"> bằng cách:</w:t>
      </w:r>
    </w:p>
    <w:p w14:paraId="40A1445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17642567">
          <v:shape id="_x0000_i1313" type="#_x0000_t75" style="width:23.25pt;height:20.5pt" o:ole="">
            <v:imagedata r:id="rId357" o:title=""/>
          </v:shape>
          <o:OLEObject Type="Embed" ProgID="Equation.DSMT4" ShapeID="_x0000_i1313" DrawAspect="Content" ObjectID="_1690566345" r:id="rId358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77FBA7E5">
          <v:shape id="_x0000_i1314" type="#_x0000_t75" style="width:17.7pt;height:33.8pt" o:ole="">
            <v:imagedata r:id="rId359" o:title=""/>
          </v:shape>
          <o:OLEObject Type="Embed" ProgID="Equation.DSMT4" ShapeID="_x0000_i1314" DrawAspect="Content" ObjectID="_1690566346" r:id="rId360"/>
        </w:object>
      </w:r>
      <w:r w:rsidRPr="00EA61B9">
        <w:rPr>
          <w:sz w:val="26"/>
          <w:szCs w:val="26"/>
        </w:rPr>
        <w:tab/>
      </w:r>
    </w:p>
    <w:p w14:paraId="05C69AB7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0C650756">
          <v:shape id="_x0000_i1315" type="#_x0000_t75" style="width:23.25pt;height:20.5pt" o:ole="">
            <v:imagedata r:id="rId361" o:title=""/>
          </v:shape>
          <o:OLEObject Type="Embed" ProgID="Equation.DSMT4" ShapeID="_x0000_i1315" DrawAspect="Content" ObjectID="_1690566347" r:id="rId362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1AD72D8F">
          <v:shape id="_x0000_i1316" type="#_x0000_t75" style="width:17.7pt;height:33.8pt" o:ole="">
            <v:imagedata r:id="rId363" o:title=""/>
          </v:shape>
          <o:OLEObject Type="Embed" ProgID="Equation.DSMT4" ShapeID="_x0000_i1316" DrawAspect="Content" ObjectID="_1690566348" r:id="rId364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2F2A164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4BFB8D15">
          <v:shape id="_x0000_i1317" type="#_x0000_t75" style="width:23.25pt;height:20.5pt" o:ole="">
            <v:imagedata r:id="rId365" o:title=""/>
          </v:shape>
          <o:OLEObject Type="Embed" ProgID="Equation.DSMT4" ShapeID="_x0000_i1317" DrawAspect="Content" ObjectID="_1690566349" r:id="rId366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C603912">
          <v:shape id="_x0000_i1318" type="#_x0000_t75" style="width:17.7pt;height:33.8pt" o:ole="">
            <v:imagedata r:id="rId367" o:title=""/>
          </v:shape>
          <o:OLEObject Type="Embed" ProgID="Equation.DSMT4" ShapeID="_x0000_i1318" DrawAspect="Content" ObjectID="_1690566350" r:id="rId36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7CA66E2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627A243B">
          <v:shape id="_x0000_i1319" type="#_x0000_t75" style="width:23.25pt;height:20.5pt" o:ole="">
            <v:imagedata r:id="rId369" o:title=""/>
          </v:shape>
          <o:OLEObject Type="Embed" ProgID="Equation.DSMT4" ShapeID="_x0000_i1319" DrawAspect="Content" ObjectID="_1690566351" r:id="rId370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2CCCA39">
          <v:shape id="_x0000_i1320" type="#_x0000_t75" style="width:17.7pt;height:33.8pt" o:ole="">
            <v:imagedata r:id="rId371" o:title=""/>
          </v:shape>
          <o:OLEObject Type="Embed" ProgID="Equation.DSMT4" ShapeID="_x0000_i1320" DrawAspect="Content" ObjectID="_1690566352" r:id="rId372"/>
        </w:object>
      </w:r>
    </w:p>
    <w:p w14:paraId="17DD84E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Nhắc lại lý thuyết</w:t>
      </w:r>
    </w:p>
    <w:p w14:paraId="28402939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Cho </w:t>
      </w:r>
      <w:r w:rsidRPr="00EA61B9">
        <w:rPr>
          <w:position w:val="-14"/>
          <w:sz w:val="26"/>
          <w:szCs w:val="26"/>
        </w:rPr>
        <w:object w:dxaOrig="460" w:dyaOrig="400" w14:anchorId="05769792">
          <v:shape id="_x0000_i1321" type="#_x0000_t75" style="width:23.25pt;height:20.5pt" o:ole="">
            <v:imagedata r:id="rId373" o:title=""/>
          </v:shape>
          <o:OLEObject Type="Embed" ProgID="Equation.DSMT4" ShapeID="_x0000_i1321" DrawAspect="Content" ObjectID="_1690566353" r:id="rId374"/>
        </w:object>
      </w:r>
      <w:r w:rsidRPr="00EA61B9">
        <w:rPr>
          <w:sz w:val="26"/>
          <w:szCs w:val="26"/>
        </w:rPr>
        <w:t xml:space="preserve"> là đồ thị của hàm số </w:t>
      </w:r>
      <w:r w:rsidRPr="00EA61B9">
        <w:rPr>
          <w:position w:val="-14"/>
          <w:sz w:val="26"/>
          <w:szCs w:val="26"/>
        </w:rPr>
        <w:object w:dxaOrig="1040" w:dyaOrig="400" w14:anchorId="31A16B9F">
          <v:shape id="_x0000_i1322" type="#_x0000_t75" style="width:51.5pt;height:20.5pt" o:ole="">
            <v:imagedata r:id="rId375" o:title=""/>
          </v:shape>
          <o:OLEObject Type="Embed" ProgID="Equation.DSMT4" ShapeID="_x0000_i1322" DrawAspect="Content" ObjectID="_1690566354" r:id="rId37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0"/>
          <w:sz w:val="26"/>
          <w:szCs w:val="26"/>
        </w:rPr>
        <w:object w:dxaOrig="639" w:dyaOrig="320" w14:anchorId="18AA8A59">
          <v:shape id="_x0000_i1323" type="#_x0000_t75" style="width:32.1pt;height:15.5pt" o:ole="">
            <v:imagedata r:id="rId377" o:title=""/>
          </v:shape>
          <o:OLEObject Type="Embed" ProgID="Equation.DSMT4" ShapeID="_x0000_i1323" DrawAspect="Content" ObjectID="_1690566355" r:id="rId378"/>
        </w:object>
      </w:r>
      <w:r w:rsidRPr="00EA61B9">
        <w:rPr>
          <w:sz w:val="26"/>
          <w:szCs w:val="26"/>
        </w:rPr>
        <w:t>, ta có:</w:t>
      </w:r>
    </w:p>
    <w:p w14:paraId="407A35FD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618A2985">
          <v:shape id="_x0000_i1324" type="#_x0000_t75" style="width:23.25pt;height:20.5pt" o:ole="">
            <v:imagedata r:id="rId379" o:title=""/>
          </v:shape>
          <o:OLEObject Type="Embed" ProgID="Equation.DSMT4" ShapeID="_x0000_i1324" DrawAspect="Content" ObjectID="_1690566356" r:id="rId380"/>
        </w:object>
      </w:r>
      <w:r w:rsidRPr="00EA61B9">
        <w:rPr>
          <w:sz w:val="26"/>
          <w:szCs w:val="26"/>
        </w:rPr>
        <w:t xml:space="preserve"> lên trên </w:t>
      </w:r>
      <w:r w:rsidRPr="00EA61B9">
        <w:rPr>
          <w:position w:val="-10"/>
          <w:sz w:val="26"/>
          <w:szCs w:val="26"/>
        </w:rPr>
        <w:object w:dxaOrig="240" w:dyaOrig="260" w14:anchorId="0C67C9D2">
          <v:shape id="_x0000_i1325" type="#_x0000_t75" style="width:12.2pt;height:12.75pt" o:ole="">
            <v:imagedata r:id="rId381" o:title=""/>
          </v:shape>
          <o:OLEObject Type="Embed" ProgID="Equation.DSMT4" ShapeID="_x0000_i1325" DrawAspect="Content" ObjectID="_1690566357" r:id="rId382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04B627B4">
          <v:shape id="_x0000_i1326" type="#_x0000_t75" style="width:1in;height:20.5pt" o:ole="">
            <v:imagedata r:id="rId383" o:title=""/>
          </v:shape>
          <o:OLEObject Type="Embed" ProgID="Equation.DSMT4" ShapeID="_x0000_i1326" DrawAspect="Content" ObjectID="_1690566358" r:id="rId384"/>
        </w:object>
      </w:r>
      <w:r w:rsidRPr="00EA61B9">
        <w:rPr>
          <w:sz w:val="26"/>
          <w:szCs w:val="26"/>
        </w:rPr>
        <w:t>.</w:t>
      </w:r>
    </w:p>
    <w:p w14:paraId="2B761349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5B1DD086">
          <v:shape id="_x0000_i1327" type="#_x0000_t75" style="width:23.25pt;height:20.5pt" o:ole="">
            <v:imagedata r:id="rId385" o:title=""/>
          </v:shape>
          <o:OLEObject Type="Embed" ProgID="Equation.DSMT4" ShapeID="_x0000_i1327" DrawAspect="Content" ObjectID="_1690566359" r:id="rId386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10"/>
          <w:sz w:val="26"/>
          <w:szCs w:val="26"/>
        </w:rPr>
        <w:object w:dxaOrig="240" w:dyaOrig="260" w14:anchorId="21D57DFF">
          <v:shape id="_x0000_i1328" type="#_x0000_t75" style="width:12.2pt;height:12.75pt" o:ole="">
            <v:imagedata r:id="rId387" o:title=""/>
          </v:shape>
          <o:OLEObject Type="Embed" ProgID="Equation.DSMT4" ShapeID="_x0000_i1328" DrawAspect="Content" ObjectID="_1690566360" r:id="rId388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164F66E5">
          <v:shape id="_x0000_i1329" type="#_x0000_t75" style="width:1in;height:20.5pt" o:ole="">
            <v:imagedata r:id="rId389" o:title=""/>
          </v:shape>
          <o:OLEObject Type="Embed" ProgID="Equation.DSMT4" ShapeID="_x0000_i1329" DrawAspect="Content" ObjectID="_1690566361" r:id="rId390"/>
        </w:object>
      </w:r>
      <w:r w:rsidRPr="00EA61B9">
        <w:rPr>
          <w:sz w:val="26"/>
          <w:szCs w:val="26"/>
        </w:rPr>
        <w:t>.</w:t>
      </w:r>
    </w:p>
    <w:p w14:paraId="6BCEB255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7F2B2F10">
          <v:shape id="_x0000_i1330" type="#_x0000_t75" style="width:23.25pt;height:20.5pt" o:ole="">
            <v:imagedata r:id="rId391" o:title=""/>
          </v:shape>
          <o:OLEObject Type="Embed" ProgID="Equation.DSMT4" ShapeID="_x0000_i1330" DrawAspect="Content" ObjectID="_1690566362" r:id="rId392"/>
        </w:object>
      </w:r>
      <w:r w:rsidRPr="00EA61B9">
        <w:rPr>
          <w:sz w:val="26"/>
          <w:szCs w:val="26"/>
        </w:rPr>
        <w:t xml:space="preserve"> sang trái </w:t>
      </w:r>
      <w:r w:rsidRPr="00EA61B9">
        <w:rPr>
          <w:position w:val="-10"/>
          <w:sz w:val="26"/>
          <w:szCs w:val="26"/>
        </w:rPr>
        <w:object w:dxaOrig="240" w:dyaOrig="260" w14:anchorId="36B96AC8">
          <v:shape id="_x0000_i1331" type="#_x0000_t75" style="width:12.2pt;height:12.75pt" o:ole="">
            <v:imagedata r:id="rId393" o:title=""/>
          </v:shape>
          <o:OLEObject Type="Embed" ProgID="Equation.DSMT4" ShapeID="_x0000_i1331" DrawAspect="Content" ObjectID="_1690566363" r:id="rId394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024238C7">
          <v:shape id="_x0000_i1332" type="#_x0000_t75" style="width:1in;height:20.5pt" o:ole="">
            <v:imagedata r:id="rId395" o:title=""/>
          </v:shape>
          <o:OLEObject Type="Embed" ProgID="Equation.DSMT4" ShapeID="_x0000_i1332" DrawAspect="Content" ObjectID="_1690566364" r:id="rId396"/>
        </w:object>
      </w:r>
      <w:r w:rsidRPr="00EA61B9">
        <w:rPr>
          <w:sz w:val="26"/>
          <w:szCs w:val="26"/>
        </w:rPr>
        <w:t>.</w:t>
      </w:r>
    </w:p>
    <w:p w14:paraId="739C4669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4188CDA9">
          <v:shape id="_x0000_i1333" type="#_x0000_t75" style="width:23.25pt;height:20.5pt" o:ole="">
            <v:imagedata r:id="rId397" o:title=""/>
          </v:shape>
          <o:OLEObject Type="Embed" ProgID="Equation.DSMT4" ShapeID="_x0000_i1333" DrawAspect="Content" ObjectID="_1690566365" r:id="rId398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10"/>
          <w:sz w:val="26"/>
          <w:szCs w:val="26"/>
        </w:rPr>
        <w:object w:dxaOrig="240" w:dyaOrig="260" w14:anchorId="38469C0C">
          <v:shape id="_x0000_i1334" type="#_x0000_t75" style="width:12.2pt;height:12.75pt" o:ole="">
            <v:imagedata r:id="rId399" o:title=""/>
          </v:shape>
          <o:OLEObject Type="Embed" ProgID="Equation.DSMT4" ShapeID="_x0000_i1334" DrawAspect="Content" ObjectID="_1690566366" r:id="rId400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07DD4610">
          <v:shape id="_x0000_i1335" type="#_x0000_t75" style="width:1in;height:20.5pt" o:ole="">
            <v:imagedata r:id="rId401" o:title=""/>
          </v:shape>
          <o:OLEObject Type="Embed" ProgID="Equation.DSMT4" ShapeID="_x0000_i1335" DrawAspect="Content" ObjectID="_1690566367" r:id="rId402"/>
        </w:object>
      </w:r>
      <w:r w:rsidRPr="00EA61B9">
        <w:rPr>
          <w:sz w:val="26"/>
          <w:szCs w:val="26"/>
        </w:rPr>
        <w:t>.</w:t>
      </w:r>
    </w:p>
    <w:p w14:paraId="4D461AC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đồ thị hàm số </w:t>
      </w:r>
      <w:r w:rsidRPr="00EA61B9">
        <w:rPr>
          <w:position w:val="-30"/>
          <w:sz w:val="26"/>
          <w:szCs w:val="26"/>
        </w:rPr>
        <w:object w:dxaOrig="1700" w:dyaOrig="740" w14:anchorId="4ED59526">
          <v:shape id="_x0000_i1336" type="#_x0000_t75" style="width:84.75pt;height:36.55pt" o:ole="">
            <v:imagedata r:id="rId403" o:title=""/>
          </v:shape>
          <o:OLEObject Type="Embed" ProgID="Equation.DSMT4" ShapeID="_x0000_i1336" DrawAspect="Content" ObjectID="_1690566368" r:id="rId404"/>
        </w:object>
      </w:r>
      <w:r w:rsidRPr="00EA61B9">
        <w:rPr>
          <w:sz w:val="26"/>
          <w:szCs w:val="26"/>
        </w:rPr>
        <w:t xml:space="preserve"> được suy từ đồ thị hàm số </w:t>
      </w:r>
      <w:r w:rsidRPr="00EA61B9">
        <w:rPr>
          <w:position w:val="-10"/>
          <w:sz w:val="26"/>
          <w:szCs w:val="26"/>
        </w:rPr>
        <w:object w:dxaOrig="999" w:dyaOrig="279" w14:anchorId="72C7BBA0">
          <v:shape id="_x0000_i1337" type="#_x0000_t75" style="width:49.85pt;height:14.4pt" o:ole="">
            <v:imagedata r:id="rId405" o:title=""/>
          </v:shape>
          <o:OLEObject Type="Embed" ProgID="Equation.DSMT4" ShapeID="_x0000_i1337" DrawAspect="Content" ObjectID="_1690566369" r:id="rId406"/>
        </w:object>
      </w:r>
      <w:r w:rsidRPr="00EA61B9">
        <w:rPr>
          <w:sz w:val="26"/>
          <w:szCs w:val="26"/>
        </w:rPr>
        <w:t xml:space="preserve"> bằng cách tịnh tiến sang phải </w:t>
      </w:r>
      <w:r w:rsidRPr="00EA61B9">
        <w:rPr>
          <w:position w:val="-26"/>
          <w:sz w:val="26"/>
          <w:szCs w:val="26"/>
        </w:rPr>
        <w:object w:dxaOrig="279" w:dyaOrig="680" w14:anchorId="7375EDBF">
          <v:shape id="_x0000_i1338" type="#_x0000_t75" style="width:14.4pt;height:33.8pt" o:ole="">
            <v:imagedata r:id="rId407" o:title=""/>
          </v:shape>
          <o:OLEObject Type="Embed" ProgID="Equation.DSMT4" ShapeID="_x0000_i1338" DrawAspect="Content" ObjectID="_1690566370" r:id="rId408"/>
        </w:object>
      </w:r>
      <w:r w:rsidRPr="00EA61B9">
        <w:rPr>
          <w:sz w:val="26"/>
          <w:szCs w:val="26"/>
        </w:rPr>
        <w:t xml:space="preserve"> đơn vị. </w:t>
      </w:r>
      <w:r w:rsidRPr="00EA61B9">
        <w:rPr>
          <w:b/>
          <w:sz w:val="26"/>
          <w:szCs w:val="26"/>
        </w:rPr>
        <w:t>Chọn B</w:t>
      </w:r>
      <w:r w:rsidRPr="00EA61B9">
        <w:rPr>
          <w:b/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157D84F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7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 w14:anchorId="0E2EA5B6">
          <v:shape id="_x0000_i1339" type="#_x0000_t75" style="width:48.2pt;height:17.7pt" o:ole="">
            <v:imagedata r:id="rId409" o:title=""/>
          </v:shape>
          <o:OLEObject Type="Embed" ProgID="Equation.DSMT4" ShapeID="_x0000_i1339" DrawAspect="Content" ObjectID="_1690566371" r:id="rId410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2E97EB32">
          <v:shape id="_x0000_i1340" type="#_x0000_t75" style="width:23.25pt;height:20.5pt" o:ole="">
            <v:imagedata r:id="rId411" o:title=""/>
          </v:shape>
          <o:OLEObject Type="Embed" ProgID="Equation.DSMT4" ShapeID="_x0000_i1340" DrawAspect="Content" ObjectID="_1690566372" r:id="rId41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 w14:anchorId="152699DC">
          <v:shape id="_x0000_i1341" type="#_x0000_t75" style="width:49.85pt;height:14.4pt" o:ole="">
            <v:imagedata r:id="rId413" o:title=""/>
          </v:shape>
          <o:OLEObject Type="Embed" ProgID="Equation.DSMT4" ShapeID="_x0000_i1341" DrawAspect="Content" ObjectID="_1690566373" r:id="rId414"/>
        </w:object>
      </w:r>
      <w:r w:rsidRPr="00EA61B9">
        <w:rPr>
          <w:sz w:val="26"/>
          <w:szCs w:val="26"/>
        </w:rPr>
        <w:t xml:space="preserve"> bằng cách:</w:t>
      </w:r>
    </w:p>
    <w:p w14:paraId="0B63585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04E94559">
          <v:shape id="_x0000_i1342" type="#_x0000_t75" style="width:23.25pt;height:20.5pt" o:ole="">
            <v:imagedata r:id="rId415" o:title=""/>
          </v:shape>
          <o:OLEObject Type="Embed" ProgID="Equation.DSMT4" ShapeID="_x0000_i1342" DrawAspect="Content" ObjectID="_1690566374" r:id="rId416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4161232">
          <v:shape id="_x0000_i1343" type="#_x0000_t75" style="width:17.7pt;height:33.8pt" o:ole="">
            <v:imagedata r:id="rId417" o:title=""/>
          </v:shape>
          <o:OLEObject Type="Embed" ProgID="Equation.DSMT4" ShapeID="_x0000_i1343" DrawAspect="Content" ObjectID="_1690566375" r:id="rId418"/>
        </w:object>
      </w:r>
      <w:r w:rsidRPr="00EA61B9">
        <w:rPr>
          <w:sz w:val="26"/>
          <w:szCs w:val="26"/>
        </w:rPr>
        <w:tab/>
      </w:r>
    </w:p>
    <w:p w14:paraId="7D41D70D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5DC4B7BE">
          <v:shape id="_x0000_i1344" type="#_x0000_t75" style="width:23.25pt;height:20.5pt" o:ole="">
            <v:imagedata r:id="rId419" o:title=""/>
          </v:shape>
          <o:OLEObject Type="Embed" ProgID="Equation.DSMT4" ShapeID="_x0000_i1344" DrawAspect="Content" ObjectID="_1690566376" r:id="rId420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5EC9DAF9">
          <v:shape id="_x0000_i1345" type="#_x0000_t75" style="width:17.7pt;height:33.8pt" o:ole="">
            <v:imagedata r:id="rId421" o:title=""/>
          </v:shape>
          <o:OLEObject Type="Embed" ProgID="Equation.DSMT4" ShapeID="_x0000_i1345" DrawAspect="Content" ObjectID="_1690566377" r:id="rId42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61E403C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00E27254">
          <v:shape id="_x0000_i1346" type="#_x0000_t75" style="width:23.25pt;height:20.5pt" o:ole="">
            <v:imagedata r:id="rId423" o:title=""/>
          </v:shape>
          <o:OLEObject Type="Embed" ProgID="Equation.DSMT4" ShapeID="_x0000_i1346" DrawAspect="Content" ObjectID="_1690566378" r:id="rId424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A48BB43">
          <v:shape id="_x0000_i1347" type="#_x0000_t75" style="width:17.7pt;height:33.8pt" o:ole="">
            <v:imagedata r:id="rId425" o:title=""/>
          </v:shape>
          <o:OLEObject Type="Embed" ProgID="Equation.DSMT4" ShapeID="_x0000_i1347" DrawAspect="Content" ObjectID="_1690566379" r:id="rId426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0373003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2344BC67">
          <v:shape id="_x0000_i1348" type="#_x0000_t75" style="width:23.25pt;height:20.5pt" o:ole="">
            <v:imagedata r:id="rId427" o:title=""/>
          </v:shape>
          <o:OLEObject Type="Embed" ProgID="Equation.DSMT4" ShapeID="_x0000_i1348" DrawAspect="Content" ObjectID="_1690566380" r:id="rId428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1EFC9034">
          <v:shape id="_x0000_i1349" type="#_x0000_t75" style="width:17.7pt;height:33.8pt" o:ole="">
            <v:imagedata r:id="rId429" o:title=""/>
          </v:shape>
          <o:OLEObject Type="Embed" ProgID="Equation.DSMT4" ShapeID="_x0000_i1349" DrawAspect="Content" ObjectID="_1690566381" r:id="rId430"/>
        </w:object>
      </w:r>
    </w:p>
    <w:p w14:paraId="6DDC9DB7" w14:textId="77777777" w:rsidR="00CA0BC8" w:rsidRPr="00EA61B9" w:rsidRDefault="00CA0BC8" w:rsidP="00CA0BC8">
      <w:pPr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 w14:anchorId="5A34CF60">
          <v:shape id="_x0000_i1350" type="#_x0000_t75" style="width:198.3pt;height:36.55pt" o:ole="">
            <v:imagedata r:id="rId431" o:title=""/>
          </v:shape>
          <o:OLEObject Type="Embed" ProgID="Equation.DSMT4" ShapeID="_x0000_i1350" DrawAspect="Content" ObjectID="_1690566382" r:id="rId43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 xml:space="preserve">Chọn B </w:t>
      </w:r>
    </w:p>
    <w:p w14:paraId="439B5DD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8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 w14:anchorId="37048C13">
          <v:shape id="_x0000_i1351" type="#_x0000_t75" style="width:48.2pt;height:17.7pt" o:ole="">
            <v:imagedata r:id="rId433" o:title=""/>
          </v:shape>
          <o:OLEObject Type="Embed" ProgID="Equation.DSMT4" ShapeID="_x0000_i1351" DrawAspect="Content" ObjectID="_1690566383" r:id="rId434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447E902A">
          <v:shape id="_x0000_i1352" type="#_x0000_t75" style="width:23.25pt;height:20.5pt" o:ole="">
            <v:imagedata r:id="rId435" o:title=""/>
          </v:shape>
          <o:OLEObject Type="Embed" ProgID="Equation.DSMT4" ShapeID="_x0000_i1352" DrawAspect="Content" ObjectID="_1690566384" r:id="rId43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20" w:dyaOrig="320" w14:anchorId="466D7E3D">
          <v:shape id="_x0000_i1353" type="#_x0000_t75" style="width:65.9pt;height:15.5pt" o:ole="">
            <v:imagedata r:id="rId437" o:title=""/>
          </v:shape>
          <o:OLEObject Type="Embed" ProgID="Equation.DSMT4" ShapeID="_x0000_i1353" DrawAspect="Content" ObjectID="_1690566385" r:id="rId438"/>
        </w:object>
      </w:r>
      <w:r w:rsidRPr="00EA61B9">
        <w:rPr>
          <w:sz w:val="26"/>
          <w:szCs w:val="26"/>
        </w:rPr>
        <w:t xml:space="preserve"> bằng cách:</w:t>
      </w:r>
    </w:p>
    <w:p w14:paraId="3A6C757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7190C1F9">
          <v:shape id="_x0000_i1354" type="#_x0000_t75" style="width:23.25pt;height:20.5pt" o:ole="">
            <v:imagedata r:id="rId439" o:title=""/>
          </v:shape>
          <o:OLEObject Type="Embed" ProgID="Equation.DSMT4" ShapeID="_x0000_i1354" DrawAspect="Content" ObjectID="_1690566386" r:id="rId440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596E692A">
          <v:shape id="_x0000_i1355" type="#_x0000_t75" style="width:14.4pt;height:33.8pt" o:ole="">
            <v:imagedata r:id="rId441" o:title=""/>
          </v:shape>
          <o:OLEObject Type="Embed" ProgID="Equation.DSMT4" ShapeID="_x0000_i1355" DrawAspect="Content" ObjectID="_1690566387" r:id="rId442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 w14:anchorId="7BC545E6">
          <v:shape id="_x0000_i1356" type="#_x0000_t75" style="width:7.75pt;height:12.75pt" o:ole="">
            <v:imagedata r:id="rId443" o:title=""/>
          </v:shape>
          <o:OLEObject Type="Embed" ProgID="Equation.DSMT4" ShapeID="_x0000_i1356" DrawAspect="Content" ObjectID="_1690566388" r:id="rId444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6DE27CE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5A1779FF">
          <v:shape id="_x0000_i1357" type="#_x0000_t75" style="width:23.25pt;height:20.5pt" o:ole="">
            <v:imagedata r:id="rId445" o:title=""/>
          </v:shape>
          <o:OLEObject Type="Embed" ProgID="Equation.DSMT4" ShapeID="_x0000_i1357" DrawAspect="Content" ObjectID="_1690566389" r:id="rId446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51B005C6">
          <v:shape id="_x0000_i1358" type="#_x0000_t75" style="width:14.4pt;height:33.8pt" o:ole="">
            <v:imagedata r:id="rId447" o:title=""/>
          </v:shape>
          <o:OLEObject Type="Embed" ProgID="Equation.DSMT4" ShapeID="_x0000_i1358" DrawAspect="Content" ObjectID="_1690566390" r:id="rId448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 w14:anchorId="68DA6A79">
          <v:shape id="_x0000_i1359" type="#_x0000_t75" style="width:7.75pt;height:12.75pt" o:ole="">
            <v:imagedata r:id="rId449" o:title=""/>
          </v:shape>
          <o:OLEObject Type="Embed" ProgID="Equation.DSMT4" ShapeID="_x0000_i1359" DrawAspect="Content" ObjectID="_1690566391" r:id="rId450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24DF096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1E33933A">
          <v:shape id="_x0000_i1360" type="#_x0000_t75" style="width:23.25pt;height:20.5pt" o:ole="">
            <v:imagedata r:id="rId451" o:title=""/>
          </v:shape>
          <o:OLEObject Type="Embed" ProgID="Equation.DSMT4" ShapeID="_x0000_i1360" DrawAspect="Content" ObjectID="_1690566392" r:id="rId452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3BA3E7CB">
          <v:shape id="_x0000_i1361" type="#_x0000_t75" style="width:14.4pt;height:33.8pt" o:ole="">
            <v:imagedata r:id="rId453" o:title=""/>
          </v:shape>
          <o:OLEObject Type="Embed" ProgID="Equation.DSMT4" ShapeID="_x0000_i1361" DrawAspect="Content" ObjectID="_1690566393" r:id="rId454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 w14:anchorId="1A003AC7">
          <v:shape id="_x0000_i1362" type="#_x0000_t75" style="width:7.75pt;height:12.75pt" o:ole="">
            <v:imagedata r:id="rId455" o:title=""/>
          </v:shape>
          <o:OLEObject Type="Embed" ProgID="Equation.DSMT4" ShapeID="_x0000_i1362" DrawAspect="Content" ObjectID="_1690566394" r:id="rId456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1B79948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15DBAA94">
          <v:shape id="_x0000_i1363" type="#_x0000_t75" style="width:23.25pt;height:20.5pt" o:ole="">
            <v:imagedata r:id="rId457" o:title=""/>
          </v:shape>
          <o:OLEObject Type="Embed" ProgID="Equation.DSMT4" ShapeID="_x0000_i1363" DrawAspect="Content" ObjectID="_1690566395" r:id="rId458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272BB1C7">
          <v:shape id="_x0000_i1364" type="#_x0000_t75" style="width:14.4pt;height:33.8pt" o:ole="">
            <v:imagedata r:id="rId459" o:title=""/>
          </v:shape>
          <o:OLEObject Type="Embed" ProgID="Equation.DSMT4" ShapeID="_x0000_i1364" DrawAspect="Content" ObjectID="_1690566396" r:id="rId460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 w14:anchorId="524FFA1B">
          <v:shape id="_x0000_i1365" type="#_x0000_t75" style="width:7.75pt;height:12.75pt" o:ole="">
            <v:imagedata r:id="rId461" o:title=""/>
          </v:shape>
          <o:OLEObject Type="Embed" ProgID="Equation.DSMT4" ShapeID="_x0000_i1365" DrawAspect="Content" ObjectID="_1690566397" r:id="rId462"/>
        </w:object>
      </w:r>
      <w:r w:rsidRPr="00EA61B9">
        <w:rPr>
          <w:sz w:val="26"/>
          <w:szCs w:val="26"/>
        </w:rPr>
        <w:t xml:space="preserve"> đơn vị.</w:t>
      </w:r>
    </w:p>
    <w:p w14:paraId="22430703" w14:textId="77777777" w:rsidR="00CA0BC8" w:rsidRPr="00EA61B9" w:rsidRDefault="00CA0BC8" w:rsidP="00CA0BC8">
      <w:pPr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 w14:anchorId="613ABD57">
          <v:shape id="_x0000_i1366" type="#_x0000_t75" style="width:198.3pt;height:36.55pt" o:ole="">
            <v:imagedata r:id="rId463" o:title=""/>
          </v:shape>
          <o:OLEObject Type="Embed" ProgID="Equation.DSMT4" ShapeID="_x0000_i1366" DrawAspect="Content" ObjectID="_1690566398" r:id="rId464"/>
        </w:object>
      </w:r>
    </w:p>
    <w:p w14:paraId="0070B205" w14:textId="77777777" w:rsidR="00CA0BC8" w:rsidRPr="00EA61B9" w:rsidRDefault="00CA0BC8" w:rsidP="00CA0BC8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ịnh tiến đồ thị </w:t>
      </w:r>
      <w:r w:rsidRPr="00EA61B9">
        <w:rPr>
          <w:position w:val="-10"/>
          <w:sz w:val="26"/>
          <w:szCs w:val="26"/>
        </w:rPr>
        <w:object w:dxaOrig="1320" w:dyaOrig="320" w14:anchorId="257EA326">
          <v:shape id="_x0000_i1367" type="#_x0000_t75" style="width:65.9pt;height:15.5pt" o:ole="">
            <v:imagedata r:id="rId465" o:title=""/>
          </v:shape>
          <o:OLEObject Type="Embed" ProgID="Equation.DSMT4" ShapeID="_x0000_i1367" DrawAspect="Content" ObjectID="_1690566399" r:id="rId466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26"/>
          <w:sz w:val="26"/>
          <w:szCs w:val="26"/>
        </w:rPr>
        <w:object w:dxaOrig="279" w:dyaOrig="680" w14:anchorId="0645BBE7">
          <v:shape id="_x0000_i1368" type="#_x0000_t75" style="width:14.4pt;height:33.8pt" o:ole="">
            <v:imagedata r:id="rId467" o:title=""/>
          </v:shape>
          <o:OLEObject Type="Embed" ProgID="Equation.DSMT4" ShapeID="_x0000_i1368" DrawAspect="Content" ObjectID="_1690566400" r:id="rId468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2079" w:dyaOrig="740" w14:anchorId="3C465141">
          <v:shape id="_x0000_i1369" type="#_x0000_t75" style="width:104.7pt;height:36.55pt" o:ole="">
            <v:imagedata r:id="rId469" o:title=""/>
          </v:shape>
          <o:OLEObject Type="Embed" ProgID="Equation.DSMT4" ShapeID="_x0000_i1369" DrawAspect="Content" ObjectID="_1690566401" r:id="rId470"/>
        </w:object>
      </w:r>
    </w:p>
    <w:p w14:paraId="7E6A1891" w14:textId="77777777" w:rsidR="00CA0BC8" w:rsidRPr="00EA61B9" w:rsidRDefault="00CA0BC8" w:rsidP="00CA0BC8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iếp theo tịnh tiến đồ thị </w:t>
      </w:r>
      <w:r w:rsidRPr="00EA61B9">
        <w:rPr>
          <w:position w:val="-30"/>
          <w:sz w:val="26"/>
          <w:szCs w:val="26"/>
        </w:rPr>
        <w:object w:dxaOrig="2020" w:dyaOrig="740" w14:anchorId="70A7F743">
          <v:shape id="_x0000_i1370" type="#_x0000_t75" style="width:100.8pt;height:36.55pt" o:ole="">
            <v:imagedata r:id="rId471" o:title=""/>
          </v:shape>
          <o:OLEObject Type="Embed" ProgID="Equation.DSMT4" ShapeID="_x0000_i1370" DrawAspect="Content" ObjectID="_1690566402" r:id="rId472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4"/>
          <w:sz w:val="26"/>
          <w:szCs w:val="26"/>
        </w:rPr>
        <w:object w:dxaOrig="160" w:dyaOrig="260" w14:anchorId="76C5BE92">
          <v:shape id="_x0000_i1371" type="#_x0000_t75" style="width:7.75pt;height:12.75pt" o:ole="">
            <v:imagedata r:id="rId473" o:title=""/>
          </v:shape>
          <o:OLEObject Type="Embed" ProgID="Equation.DSMT4" ShapeID="_x0000_i1371" DrawAspect="Content" ObjectID="_1690566403" r:id="rId474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1760" w:dyaOrig="740" w14:anchorId="1B2CE359">
          <v:shape id="_x0000_i1372" type="#_x0000_t75" style="width:87.5pt;height:36.55pt" o:ole="">
            <v:imagedata r:id="rId475" o:title=""/>
          </v:shape>
          <o:OLEObject Type="Embed" ProgID="Equation.DSMT4" ShapeID="_x0000_i1372" DrawAspect="Content" ObjectID="_1690566404" r:id="rId47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473D8011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5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D66E844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92A0A83" wp14:editId="0CE22FCA">
            <wp:extent cx="5029200" cy="1390650"/>
            <wp:effectExtent l="0" t="0" r="0" b="0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93540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0AC82BD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60" w:dyaOrig="340" w14:anchorId="241A8DFF">
          <v:shape id="_x0000_i1373" type="#_x0000_t75" style="width:73.1pt;height:17.7pt" o:ole="">
            <v:imagedata r:id="rId477" o:title=""/>
          </v:shape>
          <o:OLEObject Type="Embed" ProgID="Equation.DSMT4" ShapeID="_x0000_i1373" DrawAspect="Content" ObjectID="_1690566405" r:id="rId4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29C6401D">
          <v:shape id="_x0000_i1374" type="#_x0000_t75" style="width:51.5pt;height:14.4pt" o:ole="">
            <v:imagedata r:id="rId479" o:title=""/>
          </v:shape>
          <o:OLEObject Type="Embed" ProgID="Equation.DSMT4" ShapeID="_x0000_i1374" DrawAspect="Content" ObjectID="_1690566406" r:id="rId48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80" w:dyaOrig="340" w14:anchorId="35964F29">
          <v:shape id="_x0000_i1375" type="#_x0000_t75" style="width:59.25pt;height:17.7pt" o:ole="">
            <v:imagedata r:id="rId481" o:title=""/>
          </v:shape>
          <o:OLEObject Type="Embed" ProgID="Equation.DSMT4" ShapeID="_x0000_i1375" DrawAspect="Content" ObjectID="_1690566407" r:id="rId48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219" w:dyaOrig="279" w14:anchorId="62679B54">
          <v:shape id="_x0000_i1376" type="#_x0000_t75" style="width:60.9pt;height:14.4pt" o:ole="">
            <v:imagedata r:id="rId483" o:title=""/>
          </v:shape>
          <o:OLEObject Type="Embed" ProgID="Equation.DSMT4" ShapeID="_x0000_i1376" DrawAspect="Content" ObjectID="_1690566408" r:id="rId484"/>
        </w:object>
      </w:r>
    </w:p>
    <w:p w14:paraId="75203FC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3BBED1A3">
          <v:shape id="_x0000_i1377" type="#_x0000_t75" style="width:29.9pt;height:14.4pt" o:ole="">
            <v:imagedata r:id="rId485" o:title=""/>
          </v:shape>
          <o:OLEObject Type="Embed" ProgID="Equation.DSMT4" ShapeID="_x0000_i1377" DrawAspect="Content" ObjectID="_1690566409" r:id="rId486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560" w:dyaOrig="320" w14:anchorId="227D382D">
          <v:shape id="_x0000_i1378" type="#_x0000_t75" style="width:27.7pt;height:15.5pt" o:ole="">
            <v:imagedata r:id="rId487" o:title=""/>
          </v:shape>
          <o:OLEObject Type="Embed" ProgID="Equation.DSMT4" ShapeID="_x0000_i1378" DrawAspect="Content" ObjectID="_1690566410" r:id="rId488"/>
        </w:object>
      </w:r>
      <w:r w:rsidRPr="00EA61B9">
        <w:rPr>
          <w:noProof/>
          <w:sz w:val="26"/>
          <w:szCs w:val="26"/>
        </w:rPr>
        <w:t>. Do đó loại đáp án C và D.</w:t>
      </w:r>
    </w:p>
    <w:p w14:paraId="713AF10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 w14:anchorId="38E0E7A5">
          <v:shape id="_x0000_i1379" type="#_x0000_t75" style="width:33.8pt;height:33.8pt" o:ole="">
            <v:imagedata r:id="rId489" o:title=""/>
          </v:shape>
          <o:OLEObject Type="Embed" ProgID="Equation.DSMT4" ShapeID="_x0000_i1379" DrawAspect="Content" ObjectID="_1690566411" r:id="rId490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 w14:anchorId="272381DB">
          <v:shape id="_x0000_i1380" type="#_x0000_t75" style="width:31pt;height:15.5pt" o:ole="">
            <v:imagedata r:id="rId491" o:title=""/>
          </v:shape>
          <o:OLEObject Type="Embed" ProgID="Equation.DSMT4" ShapeID="_x0000_i1380" DrawAspect="Content" ObjectID="_1690566412" r:id="rId492"/>
        </w:object>
      </w:r>
      <w:r w:rsidRPr="00EA61B9">
        <w:rPr>
          <w:noProof/>
          <w:sz w:val="26"/>
          <w:szCs w:val="26"/>
        </w:rPr>
        <w:t xml:space="preserve">.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14:paraId="7D3DB983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14:paraId="4402CF4D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14:paraId="3AD7886D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7999941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C5016F2" wp14:editId="078D3575">
            <wp:extent cx="5019675" cy="1381125"/>
            <wp:effectExtent l="0" t="0" r="9525" b="9525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21B2F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7E6986CE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060" w:dyaOrig="680" w14:anchorId="18396B07">
          <v:shape id="_x0000_i1381" type="#_x0000_t75" style="width:53.7pt;height:33.8pt" o:ole="">
            <v:imagedata r:id="rId493" o:title=""/>
          </v:shape>
          <o:OLEObject Type="Embed" ProgID="Equation.DSMT4" ShapeID="_x0000_i1381" DrawAspect="Content" ObjectID="_1690566413" r:id="rId4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100" w:dyaOrig="680" w14:anchorId="6DCBB56B">
          <v:shape id="_x0000_i1382" type="#_x0000_t75" style="width:54.3pt;height:33.8pt" o:ole="">
            <v:imagedata r:id="rId495" o:title=""/>
          </v:shape>
          <o:OLEObject Type="Embed" ProgID="Equation.DSMT4" ShapeID="_x0000_i1382" DrawAspect="Content" ObjectID="_1690566414" r:id="rId49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80" w:dyaOrig="680" w14:anchorId="3AFBCDD2">
          <v:shape id="_x0000_i1383" type="#_x0000_t75" style="width:63.7pt;height:33.8pt" o:ole="">
            <v:imagedata r:id="rId497" o:title=""/>
          </v:shape>
          <o:OLEObject Type="Embed" ProgID="Equation.DSMT4" ShapeID="_x0000_i1383" DrawAspect="Content" ObjectID="_1690566415" r:id="rId49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500" w:dyaOrig="740" w14:anchorId="6913C62E">
          <v:shape id="_x0000_i1384" type="#_x0000_t75" style="width:74.75pt;height:36.55pt" o:ole="">
            <v:imagedata r:id="rId499" o:title=""/>
          </v:shape>
          <o:OLEObject Type="Embed" ProgID="Equation.DSMT4" ShapeID="_x0000_i1384" DrawAspect="Content" ObjectID="_1690566416" r:id="rId500"/>
        </w:object>
      </w:r>
    </w:p>
    <w:p w14:paraId="31657789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14:paraId="1CA78F6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36A6CB32">
          <v:shape id="_x0000_i1385" type="#_x0000_t75" style="width:29.9pt;height:14.4pt" o:ole="">
            <v:imagedata r:id="rId501" o:title=""/>
          </v:shape>
          <o:OLEObject Type="Embed" ProgID="Equation.DSMT4" ShapeID="_x0000_i1385" DrawAspect="Content" ObjectID="_1690566417" r:id="rId502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 w14:anchorId="37CE1A00">
          <v:shape id="_x0000_i1386" type="#_x0000_t75" style="width:31pt;height:15.5pt" o:ole="">
            <v:imagedata r:id="rId503" o:title=""/>
          </v:shape>
          <o:OLEObject Type="Embed" ProgID="Equation.DSMT4" ShapeID="_x0000_i1386" DrawAspect="Content" ObjectID="_1690566418" r:id="rId504"/>
        </w:object>
      </w:r>
      <w:r w:rsidRPr="00EA61B9">
        <w:rPr>
          <w:sz w:val="26"/>
          <w:szCs w:val="26"/>
        </w:rPr>
        <w:t>. Do đó loại B và C.</w:t>
      </w:r>
    </w:p>
    <w:p w14:paraId="6335F51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39" w:dyaOrig="220" w14:anchorId="78C84DDC">
          <v:shape id="_x0000_i1387" type="#_x0000_t75" style="width:32.1pt;height:11.65pt" o:ole="">
            <v:imagedata r:id="rId505" o:title=""/>
          </v:shape>
          <o:OLEObject Type="Embed" ProgID="Equation.DSMT4" ShapeID="_x0000_i1387" DrawAspect="Content" ObjectID="_1690566419" r:id="rId506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40" w:dyaOrig="320" w14:anchorId="375FE549">
          <v:shape id="_x0000_i1388" type="#_x0000_t75" style="width:36.55pt;height:15.5pt" o:ole="">
            <v:imagedata r:id="rId507" o:title=""/>
          </v:shape>
          <o:OLEObject Type="Embed" ProgID="Equation.DSMT4" ShapeID="_x0000_i1388" DrawAspect="Content" ObjectID="_1690566420" r:id="rId508"/>
        </w:object>
      </w:r>
      <w:r w:rsidRPr="00EA61B9">
        <w:rPr>
          <w:sz w:val="26"/>
          <w:szCs w:val="26"/>
        </w:rPr>
        <w:t xml:space="preserve">. Thay vào hai đáp án còn lại chỉ có D thỏa. </w:t>
      </w:r>
      <w:r w:rsidRPr="00EA61B9">
        <w:rPr>
          <w:b/>
          <w:sz w:val="26"/>
          <w:szCs w:val="26"/>
        </w:rPr>
        <w:t>Chọn D</w:t>
      </w:r>
    </w:p>
    <w:p w14:paraId="2808E29A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1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77EA06F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4F48806D" wp14:editId="2B73B4E8">
            <wp:extent cx="4314825" cy="1714500"/>
            <wp:effectExtent l="0" t="0" r="9525" b="0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9DD1D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34481F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240" w:dyaOrig="680" w14:anchorId="74EBFECD">
          <v:shape id="_x0000_i1389" type="#_x0000_t75" style="width:62.05pt;height:33.8pt" o:ole="">
            <v:imagedata r:id="rId509" o:title=""/>
          </v:shape>
          <o:OLEObject Type="Embed" ProgID="Equation.DSMT4" ShapeID="_x0000_i1389" DrawAspect="Content" ObjectID="_1690566421" r:id="rId5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200" w:dyaOrig="680" w14:anchorId="1C9B0426">
          <v:shape id="_x0000_i1390" type="#_x0000_t75" style="width:59.8pt;height:33.8pt" o:ole="">
            <v:imagedata r:id="rId511" o:title=""/>
          </v:shape>
          <o:OLEObject Type="Embed" ProgID="Equation.DSMT4" ShapeID="_x0000_i1390" DrawAspect="Content" ObjectID="_1690566422" r:id="rId5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19" w:dyaOrig="680" w14:anchorId="01FADB15">
          <v:shape id="_x0000_i1391" type="#_x0000_t75" style="width:60.9pt;height:33.8pt" o:ole="">
            <v:imagedata r:id="rId513" o:title=""/>
          </v:shape>
          <o:OLEObject Type="Embed" ProgID="Equation.DSMT4" ShapeID="_x0000_i1391" DrawAspect="Content" ObjectID="_1690566423" r:id="rId5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180" w:dyaOrig="680" w14:anchorId="0FB36DBA">
          <v:shape id="_x0000_i1392" type="#_x0000_t75" style="width:59.25pt;height:33.8pt" o:ole="">
            <v:imagedata r:id="rId515" o:title=""/>
          </v:shape>
          <o:OLEObject Type="Embed" ProgID="Equation.DSMT4" ShapeID="_x0000_i1392" DrawAspect="Content" ObjectID="_1690566424" r:id="rId516"/>
        </w:object>
      </w:r>
    </w:p>
    <w:p w14:paraId="363AD82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14:paraId="0A83B1A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71853BC8">
          <v:shape id="_x0000_i1393" type="#_x0000_t75" style="width:29.9pt;height:14.4pt" o:ole="">
            <v:imagedata r:id="rId517" o:title=""/>
          </v:shape>
          <o:OLEObject Type="Embed" ProgID="Equation.DSMT4" ShapeID="_x0000_i1393" DrawAspect="Content" ObjectID="_1690566425" r:id="rId518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1F5355E1">
          <v:shape id="_x0000_i1394" type="#_x0000_t75" style="width:27.7pt;height:15.5pt" o:ole="">
            <v:imagedata r:id="rId519" o:title=""/>
          </v:shape>
          <o:OLEObject Type="Embed" ProgID="Equation.DSMT4" ShapeID="_x0000_i1394" DrawAspect="Content" ObjectID="_1690566426" r:id="rId520"/>
        </w:object>
      </w:r>
      <w:r w:rsidRPr="00EA61B9">
        <w:rPr>
          <w:sz w:val="26"/>
          <w:szCs w:val="26"/>
        </w:rPr>
        <w:t>. Do đó ta loại đáp án B và D.</w:t>
      </w:r>
    </w:p>
    <w:p w14:paraId="7942365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760" w:dyaOrig="279" w14:anchorId="5B1253B5">
          <v:shape id="_x0000_i1395" type="#_x0000_t75" style="width:38.75pt;height:14.4pt" o:ole="">
            <v:imagedata r:id="rId521" o:title=""/>
          </v:shape>
          <o:OLEObject Type="Embed" ProgID="Equation.DSMT4" ShapeID="_x0000_i1395" DrawAspect="Content" ObjectID="_1690566427" r:id="rId522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69221EB8">
          <v:shape id="_x0000_i1396" type="#_x0000_t75" style="width:27.7pt;height:15.5pt" o:ole="">
            <v:imagedata r:id="rId523" o:title=""/>
          </v:shape>
          <o:OLEObject Type="Embed" ProgID="Equation.DSMT4" ShapeID="_x0000_i1396" DrawAspect="Content" ObjectID="_1690566428" r:id="rId524"/>
        </w:object>
      </w:r>
      <w:r w:rsidRPr="00EA61B9">
        <w:rPr>
          <w:sz w:val="26"/>
          <w:szCs w:val="26"/>
        </w:rPr>
        <w:t xml:space="preserve">. Thay vào hai đáp án A và C thì chit có A thỏa mãn. </w:t>
      </w:r>
      <w:r w:rsidRPr="00EA61B9">
        <w:rPr>
          <w:b/>
          <w:sz w:val="26"/>
          <w:szCs w:val="26"/>
        </w:rPr>
        <w:t>Chọn A</w:t>
      </w:r>
    </w:p>
    <w:p w14:paraId="7C2AB08B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2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0CC3ACB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10F003EC" wp14:editId="62D32DD4">
            <wp:extent cx="5029200" cy="1666875"/>
            <wp:effectExtent l="0" t="0" r="0" b="9525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60228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C4DA746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5D015C1F">
          <v:shape id="_x0000_i1397" type="#_x0000_t75" style="width:85.85pt;height:36.55pt" o:ole="">
            <v:imagedata r:id="rId525" o:title=""/>
          </v:shape>
          <o:OLEObject Type="Embed" ProgID="Equation.DSMT4" ShapeID="_x0000_i1397" DrawAspect="Content" ObjectID="_1690566429" r:id="rId52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 w14:anchorId="183804F4">
          <v:shape id="_x0000_i1398" type="#_x0000_t75" style="width:93.6pt;height:36.55pt" o:ole="">
            <v:imagedata r:id="rId527" o:title=""/>
          </v:shape>
          <o:OLEObject Type="Embed" ProgID="Equation.DSMT4" ShapeID="_x0000_i1398" DrawAspect="Content" ObjectID="_1690566430" r:id="rId528"/>
        </w:object>
      </w:r>
      <w:r w:rsidRPr="00EA61B9">
        <w:rPr>
          <w:sz w:val="26"/>
          <w:szCs w:val="26"/>
        </w:rPr>
        <w:tab/>
      </w:r>
    </w:p>
    <w:p w14:paraId="5A17141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2079" w:dyaOrig="740" w14:anchorId="3822C980">
          <v:shape id="_x0000_i1399" type="#_x0000_t75" style="width:104.7pt;height:36.55pt" o:ole="">
            <v:imagedata r:id="rId529" o:title=""/>
          </v:shape>
          <o:OLEObject Type="Embed" ProgID="Equation.DSMT4" ShapeID="_x0000_i1399" DrawAspect="Content" ObjectID="_1690566431" r:id="rId53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760" w:dyaOrig="740" w14:anchorId="29990A92">
          <v:shape id="_x0000_i1400" type="#_x0000_t75" style="width:87.5pt;height:36.55pt" o:ole="">
            <v:imagedata r:id="rId531" o:title=""/>
          </v:shape>
          <o:OLEObject Type="Embed" ProgID="Equation.DSMT4" ShapeID="_x0000_i1400" DrawAspect="Content" ObjectID="_1690566432" r:id="rId532"/>
        </w:object>
      </w:r>
    </w:p>
    <w:p w14:paraId="426B03F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LN bằng </w:t>
      </w:r>
      <w:r w:rsidRPr="00EA61B9">
        <w:rPr>
          <w:position w:val="-4"/>
          <w:sz w:val="26"/>
          <w:szCs w:val="26"/>
        </w:rPr>
        <w:object w:dxaOrig="160" w:dyaOrig="260" w14:anchorId="6F37390F">
          <v:shape id="_x0000_i1401" type="#_x0000_t75" style="width:7.75pt;height:12.75pt" o:ole="">
            <v:imagedata r:id="rId533" o:title=""/>
          </v:shape>
          <o:OLEObject Type="Embed" ProgID="Equation.DSMT4" ShapeID="_x0000_i1401" DrawAspect="Content" ObjectID="_1690566433" r:id="rId534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4"/>
          <w:sz w:val="26"/>
          <w:szCs w:val="26"/>
        </w:rPr>
        <w:object w:dxaOrig="320" w:dyaOrig="260" w14:anchorId="3494F33B">
          <v:shape id="_x0000_i1402" type="#_x0000_t75" style="width:15.5pt;height:12.75pt" o:ole="">
            <v:imagedata r:id="rId535" o:title=""/>
          </v:shape>
          <o:OLEObject Type="Embed" ProgID="Equation.DSMT4" ShapeID="_x0000_i1402" DrawAspect="Content" ObjectID="_1690566434" r:id="rId536"/>
        </w:object>
      </w:r>
      <w:r w:rsidRPr="00EA61B9">
        <w:rPr>
          <w:sz w:val="26"/>
          <w:szCs w:val="26"/>
        </w:rPr>
        <w:t>. Do đó loại đáp án C.</w:t>
      </w:r>
    </w:p>
    <w:p w14:paraId="1E83B80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5143DECC">
          <v:shape id="_x0000_i1403" type="#_x0000_t75" style="width:29.9pt;height:14.4pt" o:ole="">
            <v:imagedata r:id="rId537" o:title=""/>
          </v:shape>
          <o:OLEObject Type="Embed" ProgID="Equation.DSMT4" ShapeID="_x0000_i1403" DrawAspect="Content" ObjectID="_1690566435" r:id="rId538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26"/>
          <w:sz w:val="26"/>
          <w:szCs w:val="26"/>
        </w:rPr>
        <w:object w:dxaOrig="1040" w:dyaOrig="720" w14:anchorId="33C71313">
          <v:shape id="_x0000_i1404" type="#_x0000_t75" style="width:51.5pt;height:36pt" o:ole="">
            <v:imagedata r:id="rId539" o:title=""/>
          </v:shape>
          <o:OLEObject Type="Embed" ProgID="Equation.DSMT4" ShapeID="_x0000_i1404" DrawAspect="Content" ObjectID="_1690566436" r:id="rId540"/>
        </w:object>
      </w:r>
      <w:r w:rsidRPr="00EA61B9">
        <w:rPr>
          <w:sz w:val="26"/>
          <w:szCs w:val="26"/>
        </w:rPr>
        <w:t>. Do đó loại đáp án D.</w:t>
      </w:r>
    </w:p>
    <w:p w14:paraId="3E37BF35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 w14:anchorId="77338702">
          <v:shape id="_x0000_i1405" type="#_x0000_t75" style="width:39.9pt;height:33.8pt" o:ole="">
            <v:imagedata r:id="rId541" o:title=""/>
          </v:shape>
          <o:OLEObject Type="Embed" ProgID="Equation.DSMT4" ShapeID="_x0000_i1405" DrawAspect="Content" ObjectID="_1690566437" r:id="rId542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0ECF4008">
          <v:shape id="_x0000_i1406" type="#_x0000_t75" style="width:27.7pt;height:15.5pt" o:ole="">
            <v:imagedata r:id="rId543" o:title=""/>
          </v:shape>
          <o:OLEObject Type="Embed" ProgID="Equation.DSMT4" ShapeID="_x0000_i1406" DrawAspect="Content" ObjectID="_1690566438" r:id="rId544"/>
        </w:object>
      </w:r>
      <w:r w:rsidRPr="00EA61B9">
        <w:rPr>
          <w:sz w:val="26"/>
          <w:szCs w:val="26"/>
        </w:rPr>
        <w:t xml:space="preserve">. Thay vào hai đáp án còn lại chỉ có A thỏa mãn. </w:t>
      </w:r>
      <w:r w:rsidRPr="00EA61B9">
        <w:rPr>
          <w:b/>
          <w:sz w:val="26"/>
          <w:szCs w:val="26"/>
        </w:rPr>
        <w:t>Chọn A</w:t>
      </w:r>
    </w:p>
    <w:p w14:paraId="7BAF25D9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3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094BEE9F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5A920797" wp14:editId="2F3A0313">
            <wp:extent cx="2590800" cy="1819275"/>
            <wp:effectExtent l="0" t="0" r="0" b="9525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DF5BF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F996BC4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30"/>
          <w:sz w:val="26"/>
          <w:szCs w:val="26"/>
          <w:lang w:val="fr-FR"/>
        </w:rPr>
        <w:object w:dxaOrig="1719" w:dyaOrig="740" w14:anchorId="3FD82063">
          <v:shape id="_x0000_i1407" type="#_x0000_t75" style="width:85.85pt;height:36.55pt" o:ole="">
            <v:imagedata r:id="rId545" o:title=""/>
          </v:shape>
          <o:OLEObject Type="Embed" ProgID="Equation.DSMT4" ShapeID="_x0000_i1407" DrawAspect="Content" ObjectID="_1690566439" r:id="rId54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30"/>
          <w:sz w:val="26"/>
          <w:szCs w:val="26"/>
          <w:lang w:val="fr-FR"/>
        </w:rPr>
        <w:object w:dxaOrig="1760" w:dyaOrig="740" w14:anchorId="615F599E">
          <v:shape id="_x0000_i1408" type="#_x0000_t75" style="width:87.5pt;height:36.55pt" o:ole="">
            <v:imagedata r:id="rId547" o:title=""/>
          </v:shape>
          <o:OLEObject Type="Embed" ProgID="Equation.DSMT4" ShapeID="_x0000_i1408" DrawAspect="Content" ObjectID="_1690566440" r:id="rId548"/>
        </w:object>
      </w:r>
    </w:p>
    <w:p w14:paraId="4BC80DB4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30"/>
          <w:sz w:val="26"/>
          <w:szCs w:val="26"/>
          <w:lang w:val="fr-FR"/>
        </w:rPr>
        <w:object w:dxaOrig="2079" w:dyaOrig="740" w14:anchorId="21FDF291">
          <v:shape id="_x0000_i1409" type="#_x0000_t75" style="width:104.7pt;height:36.55pt" o:ole="">
            <v:imagedata r:id="rId549" o:title=""/>
          </v:shape>
          <o:OLEObject Type="Embed" ProgID="Equation.DSMT4" ShapeID="_x0000_i1409" DrawAspect="Content" ObjectID="_1690566441" r:id="rId5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30"/>
          <w:sz w:val="26"/>
          <w:szCs w:val="26"/>
          <w:lang w:val="fr-FR"/>
        </w:rPr>
        <w:object w:dxaOrig="2120" w:dyaOrig="740" w14:anchorId="264F7B4B">
          <v:shape id="_x0000_i1410" type="#_x0000_t75" style="width:105.8pt;height:36.55pt" o:ole="">
            <v:imagedata r:id="rId551" o:title=""/>
          </v:shape>
          <o:OLEObject Type="Embed" ProgID="Equation.DSMT4" ShapeID="_x0000_i1410" DrawAspect="Content" ObjectID="_1690566442" r:id="rId552"/>
        </w:object>
      </w:r>
    </w:p>
    <w:p w14:paraId="54C28184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Lời giải.</w:t>
      </w:r>
      <w:r w:rsidRPr="00EA61B9">
        <w:rPr>
          <w:sz w:val="26"/>
          <w:szCs w:val="26"/>
          <w:lang w:val="fr-FR"/>
        </w:rPr>
        <w:t xml:space="preserve"> T</w:t>
      </w:r>
      <w:r w:rsidRPr="00EA61B9">
        <w:rPr>
          <w:sz w:val="26"/>
          <w:szCs w:val="26"/>
        </w:rPr>
        <w:t xml:space="preserve">a thấy hàm số có GTLN bằng </w:t>
      </w:r>
      <w:r w:rsidRPr="00EA61B9">
        <w:rPr>
          <w:position w:val="-8"/>
          <w:sz w:val="26"/>
          <w:szCs w:val="26"/>
        </w:rPr>
        <w:object w:dxaOrig="400" w:dyaOrig="380" w14:anchorId="5239C52F">
          <v:shape id="_x0000_i1411" type="#_x0000_t75" style="width:20.5pt;height:18.85pt" o:ole="">
            <v:imagedata r:id="rId553" o:title=""/>
          </v:shape>
          <o:OLEObject Type="Embed" ProgID="Equation.DSMT4" ShapeID="_x0000_i1411" DrawAspect="Content" ObjectID="_1690566443" r:id="rId554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8"/>
          <w:sz w:val="26"/>
          <w:szCs w:val="26"/>
        </w:rPr>
        <w:object w:dxaOrig="560" w:dyaOrig="380" w14:anchorId="0D4E8D38">
          <v:shape id="_x0000_i1412" type="#_x0000_t75" style="width:27.7pt;height:18.85pt" o:ole="">
            <v:imagedata r:id="rId555" o:title=""/>
          </v:shape>
          <o:OLEObject Type="Embed" ProgID="Equation.DSMT4" ShapeID="_x0000_i1412" DrawAspect="Content" ObjectID="_1690566444" r:id="rId556"/>
        </w:object>
      </w:r>
      <w:r w:rsidRPr="00EA61B9">
        <w:rPr>
          <w:sz w:val="26"/>
          <w:szCs w:val="26"/>
        </w:rPr>
        <w:t>. Do đó lại A và B.</w:t>
      </w:r>
    </w:p>
    <w:p w14:paraId="44EF7799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 w14:anchorId="198C5B76">
          <v:shape id="_x0000_i1413" type="#_x0000_t75" style="width:39.9pt;height:33.8pt" o:ole="">
            <v:imagedata r:id="rId557" o:title=""/>
          </v:shape>
          <o:OLEObject Type="Embed" ProgID="Equation.DSMT4" ShapeID="_x0000_i1413" DrawAspect="Content" ObjectID="_1690566445" r:id="rId558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960" w:dyaOrig="400" w14:anchorId="389D8799">
          <v:shape id="_x0000_i1414" type="#_x0000_t75" style="width:48.2pt;height:20.5pt" o:ole="">
            <v:imagedata r:id="rId559" o:title=""/>
          </v:shape>
          <o:OLEObject Type="Embed" ProgID="Equation.DSMT4" ShapeID="_x0000_i1414" DrawAspect="Content" ObjectID="_1690566446" r:id="rId560"/>
        </w:object>
      </w:r>
      <w:r w:rsidRPr="00EA61B9">
        <w:rPr>
          <w:sz w:val="26"/>
          <w:szCs w:val="26"/>
        </w:rPr>
        <w:t>. Thay vào hai đáp án C và D thỉ chỉ có D thỏa mãn. Chọn D</w:t>
      </w:r>
    </w:p>
    <w:p w14:paraId="31CC0FD6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4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7C8843C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F94B3DC" wp14:editId="66C4F575">
            <wp:extent cx="5029200" cy="1409700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C3A1A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E6DBC0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0E67C83C">
          <v:shape id="_x0000_i1415" type="#_x0000_t75" style="width:49.85pt;height:17.7pt" o:ole="">
            <v:imagedata r:id="rId561" o:title=""/>
          </v:shape>
          <o:OLEObject Type="Embed" ProgID="Equation.DSMT4" ShapeID="_x0000_i1415" DrawAspect="Content" ObjectID="_1690566447" r:id="rId5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 w14:anchorId="3E795C7F">
          <v:shape id="_x0000_i1416" type="#_x0000_t75" style="width:54.3pt;height:20.5pt" o:ole="">
            <v:imagedata r:id="rId563" o:title=""/>
          </v:shape>
          <o:OLEObject Type="Embed" ProgID="Equation.DSMT4" ShapeID="_x0000_i1416" DrawAspect="Content" ObjectID="_1690566448" r:id="rId56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00" w:dyaOrig="400" w14:anchorId="50DE3E8A">
          <v:shape id="_x0000_i1417" type="#_x0000_t75" style="width:54.3pt;height:20.5pt" o:ole="">
            <v:imagedata r:id="rId565" o:title=""/>
          </v:shape>
          <o:OLEObject Type="Embed" ProgID="Equation.DSMT4" ShapeID="_x0000_i1417" DrawAspect="Content" ObjectID="_1690566449" r:id="rId5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180" w:dyaOrig="340" w14:anchorId="79121C21">
          <v:shape id="_x0000_i1418" type="#_x0000_t75" style="width:59.25pt;height:17.7pt" o:ole="">
            <v:imagedata r:id="rId567" o:title=""/>
          </v:shape>
          <o:OLEObject Type="Embed" ProgID="Equation.DSMT4" ShapeID="_x0000_i1418" DrawAspect="Content" ObjectID="_1690566450" r:id="rId568"/>
        </w:object>
      </w:r>
    </w:p>
    <w:p w14:paraId="22D253E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46CE22B0">
          <v:shape id="_x0000_i1419" type="#_x0000_t75" style="width:29.9pt;height:14.4pt" o:ole="">
            <v:imagedata r:id="rId569" o:title=""/>
          </v:shape>
          <o:OLEObject Type="Embed" ProgID="Equation.DSMT4" ShapeID="_x0000_i1419" DrawAspect="Content" ObjectID="_1690566451" r:id="rId570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 w14:anchorId="6D1587C9">
          <v:shape id="_x0000_i1420" type="#_x0000_t75" style="width:31pt;height:15.5pt" o:ole="">
            <v:imagedata r:id="rId571" o:title=""/>
          </v:shape>
          <o:OLEObject Type="Embed" ProgID="Equation.DSMT4" ShapeID="_x0000_i1420" DrawAspect="Content" ObjectID="_1690566452" r:id="rId572"/>
        </w:object>
      </w:r>
      <w:r w:rsidRPr="00EA61B9">
        <w:rPr>
          <w:noProof/>
          <w:sz w:val="26"/>
          <w:szCs w:val="26"/>
        </w:rPr>
        <w:t>. Cả 4 đáp án đều thỏa.</w:t>
      </w:r>
    </w:p>
    <w:p w14:paraId="79EA4B3D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 w14:anchorId="6E071FA8">
          <v:shape id="_x0000_i1421" type="#_x0000_t75" style="width:33.8pt;height:33.8pt" o:ole="">
            <v:imagedata r:id="rId573" o:title=""/>
          </v:shape>
          <o:OLEObject Type="Embed" ProgID="Equation.DSMT4" ShapeID="_x0000_i1421" DrawAspect="Content" ObjectID="_1690566453" r:id="rId574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740" w:dyaOrig="320" w14:anchorId="225650C4">
          <v:shape id="_x0000_i1422" type="#_x0000_t75" style="width:36.55pt;height:15.5pt" o:ole="">
            <v:imagedata r:id="rId575" o:title=""/>
          </v:shape>
          <o:OLEObject Type="Embed" ProgID="Equation.DSMT4" ShapeID="_x0000_i1422" DrawAspect="Content" ObjectID="_1690566454" r:id="rId576"/>
        </w:object>
      </w:r>
      <w:r w:rsidRPr="00EA61B9">
        <w:rPr>
          <w:noProof/>
          <w:sz w:val="26"/>
          <w:szCs w:val="26"/>
        </w:rPr>
        <w:t xml:space="preserve">. Do đó chỉ có đáp án D thỏa mãn. </w:t>
      </w:r>
      <w:r w:rsidRPr="00EA61B9">
        <w:rPr>
          <w:b/>
          <w:noProof/>
          <w:sz w:val="26"/>
          <w:szCs w:val="26"/>
        </w:rPr>
        <w:t>Chọn D</w:t>
      </w:r>
    </w:p>
    <w:p w14:paraId="2C55607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>Câu 65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62619D8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lastRenderedPageBreak/>
        <w:drawing>
          <wp:inline distT="0" distB="0" distL="0" distR="0" wp14:anchorId="2D0970FB" wp14:editId="5E40211A">
            <wp:extent cx="5029200" cy="1447800"/>
            <wp:effectExtent l="0" t="0" r="0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41828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2A7F9C8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 w14:anchorId="646535DC">
          <v:shape id="_x0000_i1423" type="#_x0000_t75" style="width:51.5pt;height:14.4pt" o:ole="">
            <v:imagedata r:id="rId577" o:title=""/>
          </v:shape>
          <o:OLEObject Type="Embed" ProgID="Equation.DSMT4" ShapeID="_x0000_i1423" DrawAspect="Content" ObjectID="_1690566455" r:id="rId5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60" w:dyaOrig="279" w14:anchorId="19D01DC7">
          <v:shape id="_x0000_i1424" type="#_x0000_t75" style="width:58.15pt;height:14.4pt" o:ole="">
            <v:imagedata r:id="rId579" o:title=""/>
          </v:shape>
          <o:OLEObject Type="Embed" ProgID="Equation.DSMT4" ShapeID="_x0000_i1424" DrawAspect="Content" ObjectID="_1690566456" r:id="rId58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 w14:anchorId="60132180">
          <v:shape id="_x0000_i1425" type="#_x0000_t75" style="width:57.05pt;height:20.5pt" o:ole="">
            <v:imagedata r:id="rId581" o:title=""/>
          </v:shape>
          <o:OLEObject Type="Embed" ProgID="Equation.DSMT4" ShapeID="_x0000_i1425" DrawAspect="Content" ObjectID="_1690566457" r:id="rId58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 w14:anchorId="58F90CE8">
          <v:shape id="_x0000_i1426" type="#_x0000_t75" style="width:57.05pt;height:20.5pt" o:ole="">
            <v:imagedata r:id="rId583" o:title=""/>
          </v:shape>
          <o:OLEObject Type="Embed" ProgID="Equation.DSMT4" ShapeID="_x0000_i1426" DrawAspect="Content" ObjectID="_1690566458" r:id="rId584"/>
        </w:object>
      </w:r>
    </w:p>
    <w:p w14:paraId="7CA4093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6570FF37">
          <v:shape id="_x0000_i1427" type="#_x0000_t75" style="width:29.9pt;height:14.4pt" o:ole="">
            <v:imagedata r:id="rId585" o:title=""/>
          </v:shape>
          <o:OLEObject Type="Embed" ProgID="Equation.DSMT4" ShapeID="_x0000_i1427" DrawAspect="Content" ObjectID="_1690566459" r:id="rId586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820" w:dyaOrig="320" w14:anchorId="3AFBC024">
          <v:shape id="_x0000_i1428" type="#_x0000_t75" style="width:41pt;height:15.5pt" o:ole="">
            <v:imagedata r:id="rId587" o:title=""/>
          </v:shape>
          <o:OLEObject Type="Embed" ProgID="Equation.DSMT4" ShapeID="_x0000_i1428" DrawAspect="Content" ObjectID="_1690566460" r:id="rId588"/>
        </w:object>
      </w:r>
      <w:r w:rsidRPr="00EA61B9">
        <w:rPr>
          <w:noProof/>
          <w:sz w:val="26"/>
          <w:szCs w:val="26"/>
        </w:rPr>
        <w:t xml:space="preserve">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14:paraId="3C030CC0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6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C0D0661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D42CD11" wp14:editId="66C1F138">
            <wp:extent cx="4552950" cy="1552575"/>
            <wp:effectExtent l="0" t="0" r="0" b="952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A8EE7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620921B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00" w:dyaOrig="400" w14:anchorId="6706F2C7">
          <v:shape id="_x0000_i1429" type="#_x0000_t75" style="width:54.3pt;height:20.5pt" o:ole="">
            <v:imagedata r:id="rId589" o:title=""/>
          </v:shape>
          <o:OLEObject Type="Embed" ProgID="Equation.DSMT4" ShapeID="_x0000_i1429" DrawAspect="Content" ObjectID="_1690566461" r:id="rId59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 w14:anchorId="109CA3FF">
          <v:shape id="_x0000_i1430" type="#_x0000_t75" style="width:54.3pt;height:20.5pt" o:ole="">
            <v:imagedata r:id="rId591" o:title=""/>
          </v:shape>
          <o:OLEObject Type="Embed" ProgID="Equation.DSMT4" ShapeID="_x0000_i1430" DrawAspect="Content" ObjectID="_1690566462" r:id="rId59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 w14:anchorId="644C3019">
          <v:shape id="_x0000_i1431" type="#_x0000_t75" style="width:57.05pt;height:20.5pt" o:ole="">
            <v:imagedata r:id="rId593" o:title=""/>
          </v:shape>
          <o:OLEObject Type="Embed" ProgID="Equation.DSMT4" ShapeID="_x0000_i1431" DrawAspect="Content" ObjectID="_1690566463" r:id="rId5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 w14:anchorId="59DE0D57">
          <v:shape id="_x0000_i1432" type="#_x0000_t75" style="width:57.05pt;height:20.5pt" o:ole="">
            <v:imagedata r:id="rId595" o:title=""/>
          </v:shape>
          <o:OLEObject Type="Embed" ProgID="Equation.DSMT4" ShapeID="_x0000_i1432" DrawAspect="Content" ObjectID="_1690566464" r:id="rId596"/>
        </w:object>
      </w:r>
    </w:p>
    <w:p w14:paraId="135E3AD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hàm số có GTNN bằng </w:t>
      </w:r>
      <w:r w:rsidRPr="00EA61B9">
        <w:rPr>
          <w:noProof/>
          <w:position w:val="-6"/>
          <w:sz w:val="26"/>
          <w:szCs w:val="26"/>
        </w:rPr>
        <w:object w:dxaOrig="200" w:dyaOrig="279" w14:anchorId="36B2AFC7">
          <v:shape id="_x0000_i1433" type="#_x0000_t75" style="width:9.95pt;height:14.4pt" o:ole="">
            <v:imagedata r:id="rId597" o:title=""/>
          </v:shape>
          <o:OLEObject Type="Embed" ProgID="Equation.DSMT4" ShapeID="_x0000_i1433" DrawAspect="Content" ObjectID="_1690566465" r:id="rId598"/>
        </w:object>
      </w:r>
      <w:r w:rsidRPr="00EA61B9">
        <w:rPr>
          <w:noProof/>
          <w:sz w:val="26"/>
          <w:szCs w:val="26"/>
        </w:rPr>
        <w:t>. Do đó chỉ có A hoặc D thỏa mãn.</w:t>
      </w:r>
    </w:p>
    <w:p w14:paraId="21037AF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000E31B9">
          <v:shape id="_x0000_i1434" type="#_x0000_t75" style="width:29.9pt;height:14.4pt" o:ole="">
            <v:imagedata r:id="rId599" o:title=""/>
          </v:shape>
          <o:OLEObject Type="Embed" ProgID="Equation.DSMT4" ShapeID="_x0000_i1434" DrawAspect="Content" ObjectID="_1690566466" r:id="rId600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 w14:anchorId="3B96442C">
          <v:shape id="_x0000_i1435" type="#_x0000_t75" style="width:31pt;height:15.5pt" o:ole="">
            <v:imagedata r:id="rId601" o:title=""/>
          </v:shape>
          <o:OLEObject Type="Embed" ProgID="Equation.DSMT4" ShapeID="_x0000_i1435" DrawAspect="Content" ObjectID="_1690566467" r:id="rId602"/>
        </w:object>
      </w:r>
      <w:r w:rsidRPr="00EA61B9">
        <w:rPr>
          <w:noProof/>
          <w:sz w:val="26"/>
          <w:szCs w:val="26"/>
        </w:rPr>
        <w:t>. Thay vào hai đáp án A và D chỉ có duy nhất A thỏa mãn.</w:t>
      </w:r>
    </w:p>
    <w:p w14:paraId="1D91D038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Chọn A</w:t>
      </w:r>
    </w:p>
    <w:p w14:paraId="7DEDB06F" w14:textId="77777777" w:rsidR="00CA0BC8" w:rsidRPr="00EA61B9" w:rsidRDefault="00CA0BC8" w:rsidP="00CA0BC8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7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22968617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drawing>
          <wp:inline distT="0" distB="0" distL="0" distR="0" wp14:anchorId="394FEEB3" wp14:editId="4A851E72">
            <wp:extent cx="3476625" cy="1838325"/>
            <wp:effectExtent l="0" t="0" r="9525" b="9525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2EC43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1C4E79E5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 w14:anchorId="0EC22E25">
          <v:shape id="_x0000_i1436" type="#_x0000_t75" style="width:50.95pt;height:14.95pt" o:ole="">
            <v:imagedata r:id="rId603" o:title=""/>
          </v:shape>
          <o:OLEObject Type="Embed" ProgID="Equation.DSMT4" ShapeID="_x0000_i1436" DrawAspect="Content" ObjectID="_1690566468" r:id="rId604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 w14:anchorId="4A71009B">
          <v:shape id="_x0000_i1437" type="#_x0000_t75" style="width:50.95pt;height:14.95pt" o:ole="">
            <v:imagedata r:id="rId605" o:title=""/>
          </v:shape>
          <o:OLEObject Type="Embed" ProgID="Equation.DSMT4" ShapeID="_x0000_i1437" DrawAspect="Content" ObjectID="_1690566469" r:id="rId606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 w14:anchorId="6C3118DE">
          <v:shape id="_x0000_i1438" type="#_x0000_t75" style="width:55.95pt;height:20.5pt" o:ole="">
            <v:imagedata r:id="rId607" o:title=""/>
          </v:shape>
          <o:OLEObject Type="Embed" ProgID="Equation.DSMT4" ShapeID="_x0000_i1438" DrawAspect="Content" ObjectID="_1690566470" r:id="rId608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 w14:anchorId="3293DF55">
          <v:shape id="_x0000_i1439" type="#_x0000_t75" style="width:55.95pt;height:20.5pt" o:ole="">
            <v:imagedata r:id="rId609" o:title=""/>
          </v:shape>
          <o:OLEObject Type="Embed" ProgID="Equation.DSMT4" ShapeID="_x0000_i1439" DrawAspect="Content" ObjectID="_1690566471" r:id="rId610"/>
        </w:object>
      </w:r>
    </w:p>
    <w:p w14:paraId="09A6F879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NN bằng </w:t>
      </w:r>
      <w:r w:rsidRPr="00EA61B9">
        <w:rPr>
          <w:position w:val="-6"/>
          <w:sz w:val="26"/>
          <w:szCs w:val="26"/>
        </w:rPr>
        <w:object w:dxaOrig="200" w:dyaOrig="279" w14:anchorId="6DEB7BE5">
          <v:shape id="_x0000_i1440" type="#_x0000_t75" style="width:9.95pt;height:14.4pt" o:ole="">
            <v:imagedata r:id="rId611" o:title=""/>
          </v:shape>
          <o:OLEObject Type="Embed" ProgID="Equation.DSMT4" ShapeID="_x0000_i1440" DrawAspect="Content" ObjectID="_1690566472" r:id="rId612"/>
        </w:object>
      </w:r>
      <w:r w:rsidRPr="00EA61B9">
        <w:rPr>
          <w:sz w:val="26"/>
          <w:szCs w:val="26"/>
        </w:rPr>
        <w:t>. Do đó ta loại đáp án A và B.</w:t>
      </w:r>
    </w:p>
    <w:p w14:paraId="6596E8DC" w14:textId="77777777" w:rsidR="00CA0BC8" w:rsidRPr="00EA61B9" w:rsidRDefault="00CA0BC8" w:rsidP="00CA0BC8">
      <w:pPr>
        <w:tabs>
          <w:tab w:val="left" w:pos="360"/>
          <w:tab w:val="left" w:pos="2040"/>
          <w:tab w:val="left" w:pos="3969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xác định tại </w:t>
      </w:r>
      <w:r w:rsidRPr="00EA61B9">
        <w:rPr>
          <w:position w:val="-6"/>
          <w:sz w:val="26"/>
          <w:szCs w:val="26"/>
        </w:rPr>
        <w:object w:dxaOrig="639" w:dyaOrig="220" w14:anchorId="7DFCECFC">
          <v:shape id="_x0000_i1441" type="#_x0000_t75" style="width:32.1pt;height:11.65pt" o:ole="">
            <v:imagedata r:id="rId613" o:title=""/>
          </v:shape>
          <o:OLEObject Type="Embed" ProgID="Equation.DSMT4" ShapeID="_x0000_i1441" DrawAspect="Content" ObjectID="_1690566473" r:id="rId614"/>
        </w:object>
      </w:r>
      <w:r w:rsidRPr="00EA61B9">
        <w:rPr>
          <w:sz w:val="26"/>
          <w:szCs w:val="26"/>
        </w:rPr>
        <w:t xml:space="preserve"> và tại </w:t>
      </w:r>
      <w:r w:rsidRPr="00EA61B9">
        <w:rPr>
          <w:position w:val="-6"/>
          <w:sz w:val="26"/>
          <w:szCs w:val="26"/>
        </w:rPr>
        <w:object w:dxaOrig="639" w:dyaOrig="220" w14:anchorId="6B1C75DB">
          <v:shape id="_x0000_i1442" type="#_x0000_t75" style="width:32.1pt;height:11.65pt" o:ole="">
            <v:imagedata r:id="rId615" o:title=""/>
          </v:shape>
          <o:OLEObject Type="Embed" ProgID="Equation.DSMT4" ShapeID="_x0000_i1442" DrawAspect="Content" ObjectID="_1690566474" r:id="rId616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 w14:anchorId="3DE24B91">
          <v:shape id="_x0000_i1443" type="#_x0000_t75" style="width:31pt;height:15.5pt" o:ole="">
            <v:imagedata r:id="rId617" o:title=""/>
          </v:shape>
          <o:OLEObject Type="Embed" ProgID="Equation.DSMT4" ShapeID="_x0000_i1443" DrawAspect="Content" ObjectID="_1690566475" r:id="rId618"/>
        </w:object>
      </w:r>
      <w:r w:rsidRPr="00EA61B9">
        <w:rPr>
          <w:sz w:val="26"/>
          <w:szCs w:val="26"/>
        </w:rPr>
        <w:t xml:space="preserve">. Do đó chỉ có C thỏa mãn. </w:t>
      </w:r>
      <w:r w:rsidRPr="00EA61B9">
        <w:rPr>
          <w:b/>
          <w:sz w:val="26"/>
          <w:szCs w:val="26"/>
        </w:rPr>
        <w:t>Chọn C</w:t>
      </w:r>
    </w:p>
    <w:p w14:paraId="697034E2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68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0A9B0B3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FEDD7F3" wp14:editId="12826BA2">
            <wp:extent cx="4562475" cy="1200150"/>
            <wp:effectExtent l="0" t="0" r="9525" b="0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C7A66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3207DD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2040" w:dyaOrig="740" w14:anchorId="2D79E101">
          <v:shape id="_x0000_i1444" type="#_x0000_t75" style="width:101.9pt;height:36.55pt" o:ole="">
            <v:imagedata r:id="rId619" o:title=""/>
          </v:shape>
          <o:OLEObject Type="Embed" ProgID="Equation.DSMT4" ShapeID="_x0000_i1444" DrawAspect="Content" ObjectID="_1690566476" r:id="rId62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 w14:anchorId="37B9A959">
          <v:shape id="_x0000_i1445" type="#_x0000_t75" style="width:93.6pt;height:36.55pt" o:ole="">
            <v:imagedata r:id="rId621" o:title=""/>
          </v:shape>
          <o:OLEObject Type="Embed" ProgID="Equation.DSMT4" ShapeID="_x0000_i1445" DrawAspect="Content" ObjectID="_1690566477" r:id="rId622"/>
        </w:object>
      </w:r>
    </w:p>
    <w:p w14:paraId="1087577A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220" w:dyaOrig="740" w14:anchorId="68A287D5">
          <v:shape id="_x0000_i1446" type="#_x0000_t75" style="width:110.75pt;height:36.55pt" o:ole="">
            <v:imagedata r:id="rId623" o:title=""/>
          </v:shape>
          <o:OLEObject Type="Embed" ProgID="Equation.DSMT4" ShapeID="_x0000_i1446" DrawAspect="Content" ObjectID="_1690566478" r:id="rId62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2060" w:dyaOrig="740" w14:anchorId="3E41E1AD">
          <v:shape id="_x0000_i1447" type="#_x0000_t75" style="width:103pt;height:36.55pt" o:ole="">
            <v:imagedata r:id="rId625" o:title=""/>
          </v:shape>
          <o:OLEObject Type="Embed" ProgID="Equation.DSMT4" ShapeID="_x0000_i1447" DrawAspect="Content" ObjectID="_1690566479" r:id="rId626"/>
        </w:object>
      </w:r>
    </w:p>
    <w:p w14:paraId="33339EAB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thấy hàm số có GTLN bằng </w:t>
      </w:r>
      <w:r w:rsidRPr="00EA61B9">
        <w:rPr>
          <w:position w:val="-6"/>
          <w:sz w:val="26"/>
          <w:szCs w:val="26"/>
        </w:rPr>
        <w:object w:dxaOrig="200" w:dyaOrig="279" w14:anchorId="007B87E3">
          <v:shape id="_x0000_i1448" type="#_x0000_t75" style="width:9.95pt;height:14.4pt" o:ole="">
            <v:imagedata r:id="rId627" o:title=""/>
          </v:shape>
          <o:OLEObject Type="Embed" ProgID="Equation.DSMT4" ShapeID="_x0000_i1448" DrawAspect="Content" ObjectID="_1690566480" r:id="rId628"/>
        </w:object>
      </w:r>
      <w:r w:rsidRPr="00EA61B9">
        <w:rPr>
          <w:sz w:val="26"/>
          <w:szCs w:val="26"/>
        </w:rPr>
        <w:t xml:space="preserve">, GTNN bằng </w:t>
      </w:r>
      <w:r w:rsidRPr="00EA61B9">
        <w:rPr>
          <w:position w:val="-6"/>
          <w:sz w:val="26"/>
          <w:szCs w:val="26"/>
        </w:rPr>
        <w:object w:dxaOrig="400" w:dyaOrig="279" w14:anchorId="1E18C15F">
          <v:shape id="_x0000_i1449" type="#_x0000_t75" style="width:20.5pt;height:14.4pt" o:ole="">
            <v:imagedata r:id="rId629" o:title=""/>
          </v:shape>
          <o:OLEObject Type="Embed" ProgID="Equation.DSMT4" ShapeID="_x0000_i1449" DrawAspect="Content" ObjectID="_1690566481" r:id="rId630"/>
        </w:object>
      </w:r>
      <w:r w:rsidRPr="00EA61B9">
        <w:rPr>
          <w:sz w:val="26"/>
          <w:szCs w:val="26"/>
        </w:rPr>
        <w:t xml:space="preserve"> Do đó ta loại đán án B vì </w:t>
      </w:r>
      <w:r w:rsidRPr="00EA61B9">
        <w:rPr>
          <w:position w:val="-30"/>
          <w:sz w:val="26"/>
          <w:szCs w:val="26"/>
        </w:rPr>
        <w:object w:dxaOrig="2780" w:dyaOrig="740" w14:anchorId="36BF0BF1">
          <v:shape id="_x0000_i1450" type="#_x0000_t75" style="width:138.45pt;height:36.55pt" o:ole="">
            <v:imagedata r:id="rId631" o:title=""/>
          </v:shape>
          <o:OLEObject Type="Embed" ProgID="Equation.DSMT4" ShapeID="_x0000_i1450" DrawAspect="Content" ObjectID="_1690566482" r:id="rId632"/>
        </w:object>
      </w:r>
    </w:p>
    <w:p w14:paraId="5E5ACB34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5A39E4E5">
          <v:shape id="_x0000_i1451" type="#_x0000_t75" style="width:29.9pt;height:14.4pt" o:ole="">
            <v:imagedata r:id="rId633" o:title=""/>
          </v:shape>
          <o:OLEObject Type="Embed" ProgID="Equation.DSMT4" ShapeID="_x0000_i1451" DrawAspect="Content" ObjectID="_1690566483" r:id="rId634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60" w:dyaOrig="320" w14:anchorId="7A0EFA28">
          <v:shape id="_x0000_i1452" type="#_x0000_t75" style="width:38.75pt;height:15.5pt" o:ole="">
            <v:imagedata r:id="rId635" o:title=""/>
          </v:shape>
          <o:OLEObject Type="Embed" ProgID="Equation.DSMT4" ShapeID="_x0000_i1452" DrawAspect="Content" ObjectID="_1690566484" r:id="rId636"/>
        </w:object>
      </w:r>
      <w:r w:rsidRPr="00EA61B9">
        <w:rPr>
          <w:sz w:val="26"/>
          <w:szCs w:val="26"/>
        </w:rPr>
        <w:t xml:space="preserve">. Thử vào các đáp án còn lại chỉ có A thỏa mãn. </w:t>
      </w:r>
      <w:r w:rsidRPr="00EA61B9">
        <w:rPr>
          <w:b/>
          <w:sz w:val="26"/>
          <w:szCs w:val="26"/>
        </w:rPr>
        <w:t>Chọn A</w:t>
      </w:r>
    </w:p>
    <w:p w14:paraId="5C3275DC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6E06F50" w14:textId="77777777" w:rsidR="00CA0BC8" w:rsidRPr="00EA61B9" w:rsidRDefault="00CA0BC8" w:rsidP="00CA0BC8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067DE20" wp14:editId="1BC134EA">
            <wp:extent cx="5105400" cy="1524000"/>
            <wp:effectExtent l="0" t="0" r="0" b="0"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B033D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16581753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 w14:anchorId="2B9FCFFC">
          <v:shape id="_x0000_i1453" type="#_x0000_t75" style="width:71.45pt;height:20.5pt" o:ole="">
            <v:imagedata r:id="rId637" o:title=""/>
          </v:shape>
          <o:OLEObject Type="Embed" ProgID="Equation.DSMT4" ShapeID="_x0000_i1453" DrawAspect="Content" ObjectID="_1690566485" r:id="rId638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 w14:anchorId="2CFACF57">
          <v:shape id="_x0000_i1454" type="#_x0000_t75" style="width:51.5pt;height:20.5pt" o:ole="">
            <v:imagedata r:id="rId639" o:title=""/>
          </v:shape>
          <o:OLEObject Type="Embed" ProgID="Equation.DSMT4" ShapeID="_x0000_i1454" DrawAspect="Content" ObjectID="_1690566486" r:id="rId64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 w14:anchorId="2CF0F973">
          <v:shape id="_x0000_i1455" type="#_x0000_t75" style="width:69.8pt;height:20.5pt" o:ole="">
            <v:imagedata r:id="rId641" o:title=""/>
          </v:shape>
          <o:OLEObject Type="Embed" ProgID="Equation.DSMT4" ShapeID="_x0000_i1455" DrawAspect="Content" ObjectID="_1690566487" r:id="rId64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 w14:anchorId="339E7723">
          <v:shape id="_x0000_i1456" type="#_x0000_t75" style="width:68.1pt;height:20.5pt" o:ole="">
            <v:imagedata r:id="rId643" o:title=""/>
          </v:shape>
          <o:OLEObject Type="Embed" ProgID="Equation.DSMT4" ShapeID="_x0000_i1456" DrawAspect="Content" ObjectID="_1690566488" r:id="rId644"/>
        </w:object>
      </w:r>
      <w:r w:rsidRPr="00EA61B9">
        <w:rPr>
          <w:sz w:val="26"/>
          <w:szCs w:val="26"/>
        </w:rPr>
        <w:t>.</w:t>
      </w:r>
    </w:p>
    <w:p w14:paraId="4C838EAA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 w14:anchorId="614D42B1">
          <v:shape id="_x0000_i1457" type="#_x0000_t75" style="width:86.95pt;height:20.5pt" o:ole="">
            <v:imagedata r:id="rId645" o:title=""/>
          </v:shape>
          <o:OLEObject Type="Embed" ProgID="Equation.DSMT4" ShapeID="_x0000_i1457" DrawAspect="Content" ObjectID="_1690566489" r:id="rId64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 w14:anchorId="6C047D5B">
          <v:shape id="_x0000_i1458" type="#_x0000_t75" style="width:84.75pt;height:20.5pt" o:ole="">
            <v:imagedata r:id="rId647" o:title=""/>
          </v:shape>
          <o:OLEObject Type="Embed" ProgID="Equation.DSMT4" ShapeID="_x0000_i1458" DrawAspect="Content" ObjectID="_1690566490" r:id="rId648"/>
        </w:object>
      </w:r>
      <w:r w:rsidRPr="00EA61B9">
        <w:rPr>
          <w:sz w:val="26"/>
          <w:szCs w:val="26"/>
        </w:rPr>
        <w:t xml:space="preserve"> nên loại C và D.</w:t>
      </w:r>
    </w:p>
    <w:p w14:paraId="6E04DC7B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00" w:dyaOrig="279" w14:anchorId="0349EBF9">
          <v:shape id="_x0000_i1459" type="#_x0000_t75" style="width:29.9pt;height:14.4pt" o:ole="">
            <v:imagedata r:id="rId649" o:title=""/>
          </v:shape>
          <o:OLEObject Type="Embed" ProgID="Equation.DSMT4" ShapeID="_x0000_i1459" DrawAspect="Content" ObjectID="_1690566491" r:id="rId650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45EE4FC0">
          <v:shape id="_x0000_i1460" type="#_x0000_t75" style="width:27.7pt;height:15.5pt" o:ole="">
            <v:imagedata r:id="rId651" o:title=""/>
          </v:shape>
          <o:OLEObject Type="Embed" ProgID="Equation.DSMT4" ShapeID="_x0000_i1460" DrawAspect="Content" ObjectID="_1690566492" r:id="rId652"/>
        </w:object>
      </w:r>
      <w:r w:rsidRPr="00EA61B9">
        <w:rPr>
          <w:sz w:val="26"/>
          <w:szCs w:val="26"/>
        </w:rPr>
        <w:t xml:space="preserve">. Thay vào hai đáp án A và B thì chỉ có A thỏa. </w:t>
      </w:r>
      <w:r w:rsidRPr="00EA61B9">
        <w:rPr>
          <w:b/>
          <w:sz w:val="26"/>
          <w:szCs w:val="26"/>
        </w:rPr>
        <w:t>Chọn A</w:t>
      </w:r>
    </w:p>
    <w:p w14:paraId="4B8B5AE3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3C2A8836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5E17ACD4" wp14:editId="4D4E2738">
            <wp:extent cx="5095875" cy="1333500"/>
            <wp:effectExtent l="0" t="0" r="9525" b="0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85FFA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2A46C3ED" w14:textId="77777777" w:rsidR="00CA0BC8" w:rsidRPr="00EA61B9" w:rsidRDefault="00CA0BC8" w:rsidP="00CA0BC8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 w14:anchorId="62765D9B">
          <v:shape id="_x0000_i1461" type="#_x0000_t75" style="width:71.45pt;height:20.5pt" o:ole="">
            <v:imagedata r:id="rId653" o:title=""/>
          </v:shape>
          <o:OLEObject Type="Embed" ProgID="Equation.DSMT4" ShapeID="_x0000_i1461" DrawAspect="Content" ObjectID="_1690566493" r:id="rId654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 w14:anchorId="71F1E084">
          <v:shape id="_x0000_i1462" type="#_x0000_t75" style="width:51.5pt;height:20.5pt" o:ole="">
            <v:imagedata r:id="rId655" o:title=""/>
          </v:shape>
          <o:OLEObject Type="Embed" ProgID="Equation.DSMT4" ShapeID="_x0000_i1462" DrawAspect="Content" ObjectID="_1690566494" r:id="rId65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 w14:anchorId="673F26A8">
          <v:shape id="_x0000_i1463" type="#_x0000_t75" style="width:69.8pt;height:20.5pt" o:ole="">
            <v:imagedata r:id="rId657" o:title=""/>
          </v:shape>
          <o:OLEObject Type="Embed" ProgID="Equation.DSMT4" ShapeID="_x0000_i1463" DrawAspect="Content" ObjectID="_1690566495" r:id="rId65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 w14:anchorId="7CBADADC">
          <v:shape id="_x0000_i1464" type="#_x0000_t75" style="width:68.1pt;height:20.5pt" o:ole="">
            <v:imagedata r:id="rId659" o:title=""/>
          </v:shape>
          <o:OLEObject Type="Embed" ProgID="Equation.DSMT4" ShapeID="_x0000_i1464" DrawAspect="Content" ObjectID="_1690566496" r:id="rId660"/>
        </w:object>
      </w:r>
      <w:r w:rsidRPr="00EA61B9">
        <w:rPr>
          <w:sz w:val="26"/>
          <w:szCs w:val="26"/>
        </w:rPr>
        <w:t>.</w:t>
      </w:r>
    </w:p>
    <w:p w14:paraId="77D72739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 w14:anchorId="276B3657">
          <v:shape id="_x0000_i1465" type="#_x0000_t75" style="width:86.95pt;height:20.5pt" o:ole="">
            <v:imagedata r:id="rId661" o:title=""/>
          </v:shape>
          <o:OLEObject Type="Embed" ProgID="Equation.DSMT4" ShapeID="_x0000_i1465" DrawAspect="Content" ObjectID="_1690566497" r:id="rId662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 w14:anchorId="57106A5E">
          <v:shape id="_x0000_i1466" type="#_x0000_t75" style="width:84.75pt;height:20.5pt" o:ole="">
            <v:imagedata r:id="rId663" o:title=""/>
          </v:shape>
          <o:OLEObject Type="Embed" ProgID="Equation.DSMT4" ShapeID="_x0000_i1466" DrawAspect="Content" ObjectID="_1690566498" r:id="rId664"/>
        </w:object>
      </w:r>
      <w:r w:rsidRPr="00EA61B9">
        <w:rPr>
          <w:sz w:val="26"/>
          <w:szCs w:val="26"/>
        </w:rPr>
        <w:t xml:space="preserve"> nên loại C và D.</w:t>
      </w:r>
    </w:p>
    <w:p w14:paraId="1408A487" w14:textId="77777777" w:rsidR="00CA0BC8" w:rsidRPr="00EA61B9" w:rsidRDefault="00CA0BC8" w:rsidP="00CA0BC8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39" w:dyaOrig="220" w14:anchorId="2BCD6BEB">
          <v:shape id="_x0000_i1467" type="#_x0000_t75" style="width:32.1pt;height:11.65pt" o:ole="">
            <v:imagedata r:id="rId665" o:title=""/>
          </v:shape>
          <o:OLEObject Type="Embed" ProgID="Equation.DSMT4" ShapeID="_x0000_i1467" DrawAspect="Content" ObjectID="_1690566499" r:id="rId666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 w14:anchorId="02B1F310">
          <v:shape id="_x0000_i1468" type="#_x0000_t75" style="width:31pt;height:15.5pt" o:ole="">
            <v:imagedata r:id="rId667" o:title=""/>
          </v:shape>
          <o:OLEObject Type="Embed" ProgID="Equation.DSMT4" ShapeID="_x0000_i1468" DrawAspect="Content" ObjectID="_1690566500" r:id="rId668"/>
        </w:object>
      </w:r>
      <w:r w:rsidRPr="00EA61B9">
        <w:rPr>
          <w:sz w:val="26"/>
          <w:szCs w:val="26"/>
        </w:rPr>
        <w:t xml:space="preserve">. Thay vào hai đáp án A và B thì chỉ có B thỏa. </w:t>
      </w:r>
      <w:r w:rsidRPr="00EA61B9">
        <w:rPr>
          <w:b/>
          <w:sz w:val="26"/>
          <w:szCs w:val="26"/>
        </w:rPr>
        <w:t>Chọn B</w:t>
      </w:r>
    </w:p>
    <w:p w14:paraId="286125AD" w14:textId="77777777" w:rsidR="00CA0BC8" w:rsidRPr="00CA0BC8" w:rsidRDefault="00CA0BC8">
      <w:pPr>
        <w:rPr>
          <w:b/>
          <w:bCs/>
        </w:rPr>
      </w:pPr>
    </w:p>
    <w:sectPr w:rsidR="00CA0BC8" w:rsidRPr="00CA0B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0BC8"/>
    <w:rsid w:val="00235CDF"/>
    <w:rsid w:val="003E3903"/>
    <w:rsid w:val="00CA0B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B2094B"/>
  <w15:chartTrackingRefBased/>
  <w15:docId w15:val="{B1FAF79A-D16D-4DB0-81D6-C4777F8C94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BC8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CA0BC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CA0BC8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CA0BC8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CA0BC8"/>
    <w:rPr>
      <w:rFonts w:eastAsia="Times New Roman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CA0BC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qFormat/>
    <w:rsid w:val="00CA0BC8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CA0BC8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CA0BC8"/>
    <w:rPr>
      <w:color w:val="0000FF"/>
      <w:u w:val="single"/>
    </w:rPr>
  </w:style>
  <w:style w:type="paragraph" w:styleId="Header">
    <w:name w:val="header"/>
    <w:basedOn w:val="Normal"/>
    <w:link w:val="HeaderChar"/>
    <w:rsid w:val="00CA0B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A0BC8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CA0B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A0BC8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rsid w:val="00CA0B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A0BC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4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531" Type="http://schemas.openxmlformats.org/officeDocument/2006/relationships/image" Target="media/image270.wmf"/><Relationship Id="rId573" Type="http://schemas.openxmlformats.org/officeDocument/2006/relationships/image" Target="media/image291.wmf"/><Relationship Id="rId629" Type="http://schemas.openxmlformats.org/officeDocument/2006/relationships/image" Target="media/image319.wmf"/><Relationship Id="rId170" Type="http://schemas.openxmlformats.org/officeDocument/2006/relationships/image" Target="media/image85.wmf"/><Relationship Id="rId226" Type="http://schemas.openxmlformats.org/officeDocument/2006/relationships/image" Target="media/image116.png"/><Relationship Id="rId433" Type="http://schemas.openxmlformats.org/officeDocument/2006/relationships/image" Target="media/image221.wmf"/><Relationship Id="rId268" Type="http://schemas.openxmlformats.org/officeDocument/2006/relationships/oleObject" Target="embeddings/oleObject126.bin"/><Relationship Id="rId475" Type="http://schemas.openxmlformats.org/officeDocument/2006/relationships/image" Target="media/image242.wmf"/><Relationship Id="rId640" Type="http://schemas.openxmlformats.org/officeDocument/2006/relationships/oleObject" Target="embeddings/oleObject31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72.wmf"/><Relationship Id="rId377" Type="http://schemas.openxmlformats.org/officeDocument/2006/relationships/image" Target="media/image193.wmf"/><Relationship Id="rId500" Type="http://schemas.openxmlformats.org/officeDocument/2006/relationships/oleObject" Target="embeddings/oleObject242.bin"/><Relationship Id="rId542" Type="http://schemas.openxmlformats.org/officeDocument/2006/relationships/oleObject" Target="embeddings/oleObject263.bin"/><Relationship Id="rId584" Type="http://schemas.openxmlformats.org/officeDocument/2006/relationships/oleObject" Target="embeddings/oleObject284.bin"/><Relationship Id="rId5" Type="http://schemas.openxmlformats.org/officeDocument/2006/relationships/image" Target="media/image1.wmf"/><Relationship Id="rId181" Type="http://schemas.openxmlformats.org/officeDocument/2006/relationships/image" Target="media/image91.png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3.bin"/><Relationship Id="rId279" Type="http://schemas.openxmlformats.org/officeDocument/2006/relationships/image" Target="media/image144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5.bin"/><Relationship Id="rId651" Type="http://schemas.openxmlformats.org/officeDocument/2006/relationships/image" Target="media/image330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oleObject" Target="embeddings/oleObject186.bin"/><Relationship Id="rId511" Type="http://schemas.openxmlformats.org/officeDocument/2006/relationships/image" Target="media/image260.wmf"/><Relationship Id="rId553" Type="http://schemas.openxmlformats.org/officeDocument/2006/relationships/image" Target="media/image281.wmf"/><Relationship Id="rId609" Type="http://schemas.openxmlformats.org/officeDocument/2006/relationships/image" Target="media/image309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5.wmf"/><Relationship Id="rId413" Type="http://schemas.openxmlformats.org/officeDocument/2006/relationships/image" Target="media/image211.wmf"/><Relationship Id="rId595" Type="http://schemas.openxmlformats.org/officeDocument/2006/relationships/image" Target="media/image302.wmf"/><Relationship Id="rId248" Type="http://schemas.openxmlformats.org/officeDocument/2006/relationships/oleObject" Target="embeddings/oleObject116.bin"/><Relationship Id="rId455" Type="http://schemas.openxmlformats.org/officeDocument/2006/relationships/image" Target="media/image232.wmf"/><Relationship Id="rId497" Type="http://schemas.openxmlformats.org/officeDocument/2006/relationships/image" Target="media/image253.wmf"/><Relationship Id="rId620" Type="http://schemas.openxmlformats.org/officeDocument/2006/relationships/oleObject" Target="embeddings/oleObject302.bin"/><Relationship Id="rId662" Type="http://schemas.openxmlformats.org/officeDocument/2006/relationships/oleObject" Target="embeddings/oleObject32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62.wmf"/><Relationship Id="rId357" Type="http://schemas.openxmlformats.org/officeDocument/2006/relationships/image" Target="media/image183.wmf"/><Relationship Id="rId522" Type="http://schemas.openxmlformats.org/officeDocument/2006/relationships/oleObject" Target="embeddings/oleObject25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217" Type="http://schemas.openxmlformats.org/officeDocument/2006/relationships/image" Target="media/image111.png"/><Relationship Id="rId399" Type="http://schemas.openxmlformats.org/officeDocument/2006/relationships/image" Target="media/image204.wmf"/><Relationship Id="rId564" Type="http://schemas.openxmlformats.org/officeDocument/2006/relationships/oleObject" Target="embeddings/oleObject274.bin"/><Relationship Id="rId259" Type="http://schemas.openxmlformats.org/officeDocument/2006/relationships/image" Target="media/image134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631" Type="http://schemas.openxmlformats.org/officeDocument/2006/relationships/image" Target="media/image320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6.bin"/><Relationship Id="rId575" Type="http://schemas.openxmlformats.org/officeDocument/2006/relationships/image" Target="media/image292.wmf"/><Relationship Id="rId172" Type="http://schemas.openxmlformats.org/officeDocument/2006/relationships/image" Target="media/image86.png"/><Relationship Id="rId228" Type="http://schemas.openxmlformats.org/officeDocument/2006/relationships/oleObject" Target="embeddings/oleObject107.bin"/><Relationship Id="rId435" Type="http://schemas.openxmlformats.org/officeDocument/2006/relationships/image" Target="media/image222.wmf"/><Relationship Id="rId477" Type="http://schemas.openxmlformats.org/officeDocument/2006/relationships/image" Target="media/image243.wmf"/><Relationship Id="rId600" Type="http://schemas.openxmlformats.org/officeDocument/2006/relationships/oleObject" Target="embeddings/oleObject292.bin"/><Relationship Id="rId642" Type="http://schemas.openxmlformats.org/officeDocument/2006/relationships/oleObject" Target="embeddings/oleObject313.bin"/><Relationship Id="rId281" Type="http://schemas.openxmlformats.org/officeDocument/2006/relationships/image" Target="media/image145.wmf"/><Relationship Id="rId337" Type="http://schemas.openxmlformats.org/officeDocument/2006/relationships/image" Target="media/image173.wmf"/><Relationship Id="rId502" Type="http://schemas.openxmlformats.org/officeDocument/2006/relationships/oleObject" Target="embeddings/oleObject243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94.wmf"/><Relationship Id="rId544" Type="http://schemas.openxmlformats.org/officeDocument/2006/relationships/oleObject" Target="embeddings/oleObject264.bin"/><Relationship Id="rId586" Type="http://schemas.openxmlformats.org/officeDocument/2006/relationships/oleObject" Target="embeddings/oleObject285.bin"/><Relationship Id="rId7" Type="http://schemas.openxmlformats.org/officeDocument/2006/relationships/image" Target="media/image2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5.bin"/><Relationship Id="rId611" Type="http://schemas.openxmlformats.org/officeDocument/2006/relationships/image" Target="media/image310.wmf"/><Relationship Id="rId653" Type="http://schemas.openxmlformats.org/officeDocument/2006/relationships/image" Target="media/image331.wmf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88" Type="http://schemas.openxmlformats.org/officeDocument/2006/relationships/oleObject" Target="embeddings/oleObject236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6.bin"/><Relationship Id="rId513" Type="http://schemas.openxmlformats.org/officeDocument/2006/relationships/image" Target="media/image261.wmf"/><Relationship Id="rId555" Type="http://schemas.openxmlformats.org/officeDocument/2006/relationships/image" Target="media/image282.wmf"/><Relationship Id="rId597" Type="http://schemas.openxmlformats.org/officeDocument/2006/relationships/image" Target="media/image303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6.png"/><Relationship Id="rId415" Type="http://schemas.openxmlformats.org/officeDocument/2006/relationships/image" Target="media/image212.wmf"/><Relationship Id="rId457" Type="http://schemas.openxmlformats.org/officeDocument/2006/relationships/image" Target="media/image233.wmf"/><Relationship Id="rId622" Type="http://schemas.openxmlformats.org/officeDocument/2006/relationships/oleObject" Target="embeddings/oleObject303.bin"/><Relationship Id="rId261" Type="http://schemas.openxmlformats.org/officeDocument/2006/relationships/image" Target="media/image135.wmf"/><Relationship Id="rId499" Type="http://schemas.openxmlformats.org/officeDocument/2006/relationships/image" Target="media/image254.wmf"/><Relationship Id="rId664" Type="http://schemas.openxmlformats.org/officeDocument/2006/relationships/oleObject" Target="embeddings/oleObject324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3.wmf"/><Relationship Id="rId359" Type="http://schemas.openxmlformats.org/officeDocument/2006/relationships/image" Target="media/image184.wmf"/><Relationship Id="rId524" Type="http://schemas.openxmlformats.org/officeDocument/2006/relationships/oleObject" Target="embeddings/oleObject254.bin"/><Relationship Id="rId566" Type="http://schemas.openxmlformats.org/officeDocument/2006/relationships/oleObject" Target="embeddings/oleObject27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1.png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7.bin"/><Relationship Id="rId426" Type="http://schemas.openxmlformats.org/officeDocument/2006/relationships/oleObject" Target="embeddings/oleObject205.bin"/><Relationship Id="rId633" Type="http://schemas.openxmlformats.org/officeDocument/2006/relationships/image" Target="media/image321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8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2.wmf"/><Relationship Id="rId577" Type="http://schemas.openxmlformats.org/officeDocument/2006/relationships/image" Target="media/image293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5.wmf"/><Relationship Id="rId602" Type="http://schemas.openxmlformats.org/officeDocument/2006/relationships/oleObject" Target="embeddings/oleObject293.bin"/><Relationship Id="rId241" Type="http://schemas.openxmlformats.org/officeDocument/2006/relationships/oleObject" Target="embeddings/oleObject113.bin"/><Relationship Id="rId437" Type="http://schemas.openxmlformats.org/officeDocument/2006/relationships/image" Target="media/image223.wmf"/><Relationship Id="rId479" Type="http://schemas.openxmlformats.org/officeDocument/2006/relationships/image" Target="media/image244.wmf"/><Relationship Id="rId644" Type="http://schemas.openxmlformats.org/officeDocument/2006/relationships/oleObject" Target="embeddings/oleObject314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6.wmf"/><Relationship Id="rId339" Type="http://schemas.openxmlformats.org/officeDocument/2006/relationships/image" Target="media/image174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546" Type="http://schemas.openxmlformats.org/officeDocument/2006/relationships/oleObject" Target="embeddings/oleObject265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86.bin"/><Relationship Id="rId9" Type="http://schemas.openxmlformats.org/officeDocument/2006/relationships/image" Target="media/image3.wmf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6.bin"/><Relationship Id="rId613" Type="http://schemas.openxmlformats.org/officeDocument/2006/relationships/image" Target="media/image311.wmf"/><Relationship Id="rId655" Type="http://schemas.openxmlformats.org/officeDocument/2006/relationships/image" Target="media/image332.wmf"/><Relationship Id="rId252" Type="http://schemas.openxmlformats.org/officeDocument/2006/relationships/oleObject" Target="embeddings/oleObject118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2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6.png"/><Relationship Id="rId361" Type="http://schemas.openxmlformats.org/officeDocument/2006/relationships/image" Target="media/image185.wmf"/><Relationship Id="rId557" Type="http://schemas.openxmlformats.org/officeDocument/2006/relationships/image" Target="media/image283.wmf"/><Relationship Id="rId599" Type="http://schemas.openxmlformats.org/officeDocument/2006/relationships/image" Target="media/image304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13.wmf"/><Relationship Id="rId459" Type="http://schemas.openxmlformats.org/officeDocument/2006/relationships/image" Target="media/image234.wmf"/><Relationship Id="rId624" Type="http://schemas.openxmlformats.org/officeDocument/2006/relationships/oleObject" Target="embeddings/oleObject304.bin"/><Relationship Id="rId666" Type="http://schemas.openxmlformats.org/officeDocument/2006/relationships/oleObject" Target="embeddings/oleObject32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6.wmf"/><Relationship Id="rId319" Type="http://schemas.openxmlformats.org/officeDocument/2006/relationships/image" Target="media/image164.wmf"/><Relationship Id="rId470" Type="http://schemas.openxmlformats.org/officeDocument/2006/relationships/oleObject" Target="embeddings/oleObject227.bin"/><Relationship Id="rId526" Type="http://schemas.openxmlformats.org/officeDocument/2006/relationships/oleObject" Target="embeddings/oleObject25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6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78.bin"/><Relationship Id="rId428" Type="http://schemas.openxmlformats.org/officeDocument/2006/relationships/oleObject" Target="embeddings/oleObject206.bin"/><Relationship Id="rId635" Type="http://schemas.openxmlformats.org/officeDocument/2006/relationships/image" Target="media/image322.wmf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29.bin"/><Relationship Id="rId481" Type="http://schemas.openxmlformats.org/officeDocument/2006/relationships/image" Target="media/image245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73.wmf"/><Relationship Id="rId579" Type="http://schemas.openxmlformats.org/officeDocument/2006/relationships/image" Target="media/image294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75.wmf"/><Relationship Id="rId383" Type="http://schemas.openxmlformats.org/officeDocument/2006/relationships/image" Target="media/image196.wmf"/><Relationship Id="rId439" Type="http://schemas.openxmlformats.org/officeDocument/2006/relationships/image" Target="media/image224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oleObject" Target="embeddings/oleObject315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4.bin"/><Relationship Id="rId285" Type="http://schemas.openxmlformats.org/officeDocument/2006/relationships/image" Target="media/image147.w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5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38.bin"/><Relationship Id="rId548" Type="http://schemas.openxmlformats.org/officeDocument/2006/relationships/oleObject" Target="embeddings/oleObject266.bin"/><Relationship Id="rId91" Type="http://schemas.openxmlformats.org/officeDocument/2006/relationships/image" Target="media/image44.wmf"/><Relationship Id="rId145" Type="http://schemas.openxmlformats.org/officeDocument/2006/relationships/image" Target="media/image71.png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68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1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19.bin"/><Relationship Id="rId657" Type="http://schemas.openxmlformats.org/officeDocument/2006/relationships/image" Target="media/image33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0.bin"/><Relationship Id="rId461" Type="http://schemas.openxmlformats.org/officeDocument/2006/relationships/image" Target="media/image235.wmf"/><Relationship Id="rId517" Type="http://schemas.openxmlformats.org/officeDocument/2006/relationships/image" Target="media/image263.wmf"/><Relationship Id="rId559" Type="http://schemas.openxmlformats.org/officeDocument/2006/relationships/image" Target="media/image28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5.wmf"/><Relationship Id="rId363" Type="http://schemas.openxmlformats.org/officeDocument/2006/relationships/image" Target="media/image186.wmf"/><Relationship Id="rId419" Type="http://schemas.openxmlformats.org/officeDocument/2006/relationships/image" Target="media/image214.wmf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5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5.bin"/><Relationship Id="rId451" Type="http://schemas.openxmlformats.org/officeDocument/2006/relationships/image" Target="media/image230.wmf"/><Relationship Id="rId472" Type="http://schemas.openxmlformats.org/officeDocument/2006/relationships/oleObject" Target="embeddings/oleObject228.bin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528" Type="http://schemas.openxmlformats.org/officeDocument/2006/relationships/oleObject" Target="embeddings/oleObject256.bin"/><Relationship Id="rId549" Type="http://schemas.openxmlformats.org/officeDocument/2006/relationships/image" Target="media/image27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5.wmf"/><Relationship Id="rId311" Type="http://schemas.openxmlformats.org/officeDocument/2006/relationships/image" Target="media/image160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1.wmf"/><Relationship Id="rId374" Type="http://schemas.openxmlformats.org/officeDocument/2006/relationships/oleObject" Target="embeddings/oleObject179.bin"/><Relationship Id="rId395" Type="http://schemas.openxmlformats.org/officeDocument/2006/relationships/image" Target="media/image202.wmf"/><Relationship Id="rId409" Type="http://schemas.openxmlformats.org/officeDocument/2006/relationships/image" Target="media/image209.wmf"/><Relationship Id="rId560" Type="http://schemas.openxmlformats.org/officeDocument/2006/relationships/oleObject" Target="embeddings/oleObject272.bin"/><Relationship Id="rId581" Type="http://schemas.openxmlformats.org/officeDocument/2006/relationships/image" Target="media/image29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300.bin"/><Relationship Id="rId637" Type="http://schemas.openxmlformats.org/officeDocument/2006/relationships/image" Target="media/image323.wmf"/><Relationship Id="rId658" Type="http://schemas.openxmlformats.org/officeDocument/2006/relationships/oleObject" Target="embeddings/oleObject32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2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3.wmf"/><Relationship Id="rId441" Type="http://schemas.openxmlformats.org/officeDocument/2006/relationships/image" Target="media/image225.wmf"/><Relationship Id="rId462" Type="http://schemas.openxmlformats.org/officeDocument/2006/relationships/oleObject" Target="embeddings/oleObject223.bin"/><Relationship Id="rId483" Type="http://schemas.openxmlformats.org/officeDocument/2006/relationships/image" Target="media/image246.wmf"/><Relationship Id="rId518" Type="http://schemas.openxmlformats.org/officeDocument/2006/relationships/oleObject" Target="embeddings/oleObject251.bin"/><Relationship Id="rId539" Type="http://schemas.openxmlformats.org/officeDocument/2006/relationships/image" Target="media/image27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5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6.wmf"/><Relationship Id="rId364" Type="http://schemas.openxmlformats.org/officeDocument/2006/relationships/oleObject" Target="embeddings/oleObject174.bin"/><Relationship Id="rId550" Type="http://schemas.openxmlformats.org/officeDocument/2006/relationships/oleObject" Target="embeddings/oleObject26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1.png"/><Relationship Id="rId203" Type="http://schemas.openxmlformats.org/officeDocument/2006/relationships/oleObject" Target="embeddings/oleObject96.bin"/><Relationship Id="rId385" Type="http://schemas.openxmlformats.org/officeDocument/2006/relationships/image" Target="media/image197.wmf"/><Relationship Id="rId571" Type="http://schemas.openxmlformats.org/officeDocument/2006/relationships/image" Target="media/image290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27" Type="http://schemas.openxmlformats.org/officeDocument/2006/relationships/image" Target="media/image318.wmf"/><Relationship Id="rId648" Type="http://schemas.openxmlformats.org/officeDocument/2006/relationships/oleObject" Target="embeddings/oleObject316.bin"/><Relationship Id="rId669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15.wmf"/><Relationship Id="rId245" Type="http://schemas.openxmlformats.org/officeDocument/2006/relationships/image" Target="media/image127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8.wmf"/><Relationship Id="rId410" Type="http://schemas.openxmlformats.org/officeDocument/2006/relationships/oleObject" Target="embeddings/oleObject197.bin"/><Relationship Id="rId431" Type="http://schemas.openxmlformats.org/officeDocument/2006/relationships/image" Target="media/image220.wmf"/><Relationship Id="rId452" Type="http://schemas.openxmlformats.org/officeDocument/2006/relationships/oleObject" Target="embeddings/oleObject218.bin"/><Relationship Id="rId473" Type="http://schemas.openxmlformats.org/officeDocument/2006/relationships/image" Target="media/image241.wmf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529" Type="http://schemas.openxmlformats.org/officeDocument/2006/relationships/image" Target="media/image269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71.wmf"/><Relationship Id="rId354" Type="http://schemas.openxmlformats.org/officeDocument/2006/relationships/oleObject" Target="embeddings/oleObject169.bin"/><Relationship Id="rId540" Type="http://schemas.openxmlformats.org/officeDocument/2006/relationships/oleObject" Target="embeddings/oleObject26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92.wmf"/><Relationship Id="rId396" Type="http://schemas.openxmlformats.org/officeDocument/2006/relationships/oleObject" Target="embeddings/oleObject190.bin"/><Relationship Id="rId561" Type="http://schemas.openxmlformats.org/officeDocument/2006/relationships/image" Target="media/image285.wmf"/><Relationship Id="rId582" Type="http://schemas.openxmlformats.org/officeDocument/2006/relationships/oleObject" Target="embeddings/oleObject283.bin"/><Relationship Id="rId617" Type="http://schemas.openxmlformats.org/officeDocument/2006/relationships/image" Target="media/image313.wmf"/><Relationship Id="rId638" Type="http://schemas.openxmlformats.org/officeDocument/2006/relationships/oleObject" Target="embeddings/oleObject311.bin"/><Relationship Id="rId659" Type="http://schemas.openxmlformats.org/officeDocument/2006/relationships/image" Target="media/image33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21.png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3.wmf"/><Relationship Id="rId298" Type="http://schemas.openxmlformats.org/officeDocument/2006/relationships/oleObject" Target="embeddings/oleObject141.bin"/><Relationship Id="rId400" Type="http://schemas.openxmlformats.org/officeDocument/2006/relationships/oleObject" Target="embeddings/oleObject192.bin"/><Relationship Id="rId421" Type="http://schemas.openxmlformats.org/officeDocument/2006/relationships/image" Target="media/image215.wmf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6.wmf"/><Relationship Id="rId484" Type="http://schemas.openxmlformats.org/officeDocument/2006/relationships/oleObject" Target="embeddings/oleObject234.bin"/><Relationship Id="rId519" Type="http://schemas.openxmlformats.org/officeDocument/2006/relationships/image" Target="media/image264.wmf"/><Relationship Id="rId67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6.wmf"/><Relationship Id="rId344" Type="http://schemas.openxmlformats.org/officeDocument/2006/relationships/oleObject" Target="embeddings/oleObject164.bin"/><Relationship Id="rId530" Type="http://schemas.openxmlformats.org/officeDocument/2006/relationships/oleObject" Target="embeddings/oleObject25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365" Type="http://schemas.openxmlformats.org/officeDocument/2006/relationships/image" Target="media/image187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80.wmf"/><Relationship Id="rId572" Type="http://schemas.openxmlformats.org/officeDocument/2006/relationships/oleObject" Target="embeddings/oleObject278.bin"/><Relationship Id="rId593" Type="http://schemas.openxmlformats.org/officeDocument/2006/relationships/image" Target="media/image301.wmf"/><Relationship Id="rId607" Type="http://schemas.openxmlformats.org/officeDocument/2006/relationships/image" Target="media/image308.wmf"/><Relationship Id="rId628" Type="http://schemas.openxmlformats.org/officeDocument/2006/relationships/oleObject" Target="embeddings/oleObject306.bin"/><Relationship Id="rId649" Type="http://schemas.openxmlformats.org/officeDocument/2006/relationships/image" Target="media/image329.wmf"/><Relationship Id="rId190" Type="http://schemas.openxmlformats.org/officeDocument/2006/relationships/image" Target="media/image96.png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10.wmf"/><Relationship Id="rId432" Type="http://schemas.openxmlformats.org/officeDocument/2006/relationships/oleObject" Target="embeddings/oleObject208.bin"/><Relationship Id="rId453" Type="http://schemas.openxmlformats.org/officeDocument/2006/relationships/image" Target="media/image231.wmf"/><Relationship Id="rId474" Type="http://schemas.openxmlformats.org/officeDocument/2006/relationships/oleObject" Target="embeddings/oleObject229.bin"/><Relationship Id="rId509" Type="http://schemas.openxmlformats.org/officeDocument/2006/relationships/image" Target="media/image259.wmf"/><Relationship Id="rId660" Type="http://schemas.openxmlformats.org/officeDocument/2006/relationships/oleObject" Target="embeddings/oleObject32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61.wmf"/><Relationship Id="rId495" Type="http://schemas.openxmlformats.org/officeDocument/2006/relationships/image" Target="media/image2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2.wmf"/><Relationship Id="rId376" Type="http://schemas.openxmlformats.org/officeDocument/2006/relationships/oleObject" Target="embeddings/oleObject180.bin"/><Relationship Id="rId397" Type="http://schemas.openxmlformats.org/officeDocument/2006/relationships/image" Target="media/image203.wmf"/><Relationship Id="rId520" Type="http://schemas.openxmlformats.org/officeDocument/2006/relationships/oleObject" Target="embeddings/oleObject252.bin"/><Relationship Id="rId541" Type="http://schemas.openxmlformats.org/officeDocument/2006/relationships/image" Target="media/image275.wmf"/><Relationship Id="rId562" Type="http://schemas.openxmlformats.org/officeDocument/2006/relationships/oleObject" Target="embeddings/oleObject273.bin"/><Relationship Id="rId583" Type="http://schemas.openxmlformats.org/officeDocument/2006/relationships/image" Target="media/image296.wmf"/><Relationship Id="rId618" Type="http://schemas.openxmlformats.org/officeDocument/2006/relationships/oleObject" Target="embeddings/oleObject301.bin"/><Relationship Id="rId639" Type="http://schemas.openxmlformats.org/officeDocument/2006/relationships/image" Target="media/image32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10.wmf"/><Relationship Id="rId236" Type="http://schemas.openxmlformats.org/officeDocument/2006/relationships/image" Target="media/image122.wmf"/><Relationship Id="rId257" Type="http://schemas.openxmlformats.org/officeDocument/2006/relationships/image" Target="media/image133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5.w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6.wmf"/><Relationship Id="rId464" Type="http://schemas.openxmlformats.org/officeDocument/2006/relationships/oleObject" Target="embeddings/oleObject224.bin"/><Relationship Id="rId650" Type="http://schemas.openxmlformats.org/officeDocument/2006/relationships/oleObject" Target="embeddings/oleObject317.bin"/><Relationship Id="rId303" Type="http://schemas.openxmlformats.org/officeDocument/2006/relationships/image" Target="media/image156.wmf"/><Relationship Id="rId485" Type="http://schemas.openxmlformats.org/officeDocument/2006/relationships/image" Target="media/image247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7.wmf"/><Relationship Id="rId387" Type="http://schemas.openxmlformats.org/officeDocument/2006/relationships/image" Target="media/image198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28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2.wmf"/><Relationship Id="rId289" Type="http://schemas.openxmlformats.org/officeDocument/2006/relationships/image" Target="media/image149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661" Type="http://schemas.openxmlformats.org/officeDocument/2006/relationships/image" Target="media/image33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5.wmf"/><Relationship Id="rId563" Type="http://schemas.openxmlformats.org/officeDocument/2006/relationships/image" Target="media/image286.wmf"/><Relationship Id="rId619" Type="http://schemas.openxmlformats.org/officeDocument/2006/relationships/image" Target="media/image31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6.wmf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7.wmf"/><Relationship Id="rId630" Type="http://schemas.openxmlformats.org/officeDocument/2006/relationships/oleObject" Target="embeddings/oleObject30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7.wmf"/><Relationship Id="rId367" Type="http://schemas.openxmlformats.org/officeDocument/2006/relationships/image" Target="media/image188.wmf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7.wmf"/><Relationship Id="rId269" Type="http://schemas.openxmlformats.org/officeDocument/2006/relationships/image" Target="media/image139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image" Target="media/image325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55.wmf"/><Relationship Id="rId543" Type="http://schemas.openxmlformats.org/officeDocument/2006/relationships/image" Target="media/image276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92.wmf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6.wmf"/><Relationship Id="rId585" Type="http://schemas.openxmlformats.org/officeDocument/2006/relationships/image" Target="media/image29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3.wmf"/><Relationship Id="rId445" Type="http://schemas.openxmlformats.org/officeDocument/2006/relationships/image" Target="media/image227.wmf"/><Relationship Id="rId487" Type="http://schemas.openxmlformats.org/officeDocument/2006/relationships/image" Target="media/image248.wmf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47" Type="http://schemas.openxmlformats.org/officeDocument/2006/relationships/image" Target="media/image178.wmf"/><Relationship Id="rId512" Type="http://schemas.openxmlformats.org/officeDocument/2006/relationships/oleObject" Target="embeddings/oleObject24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9.wmf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90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8.bin"/><Relationship Id="rId249" Type="http://schemas.openxmlformats.org/officeDocument/2006/relationships/image" Target="media/image129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5.wmf"/><Relationship Id="rId663" Type="http://schemas.openxmlformats.org/officeDocument/2006/relationships/image" Target="media/image336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6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7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12.wmf"/><Relationship Id="rId425" Type="http://schemas.openxmlformats.org/officeDocument/2006/relationships/image" Target="media/image217.wmf"/><Relationship Id="rId467" Type="http://schemas.openxmlformats.org/officeDocument/2006/relationships/image" Target="media/image238.wmf"/><Relationship Id="rId632" Type="http://schemas.openxmlformats.org/officeDocument/2006/relationships/oleObject" Target="embeddings/oleObject308.bin"/><Relationship Id="rId271" Type="http://schemas.openxmlformats.org/officeDocument/2006/relationships/image" Target="media/image140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8.wmf"/><Relationship Id="rId369" Type="http://schemas.openxmlformats.org/officeDocument/2006/relationships/image" Target="media/image189.wmf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80.bin"/><Relationship Id="rId173" Type="http://schemas.openxmlformats.org/officeDocument/2006/relationships/image" Target="media/image87.wmf"/><Relationship Id="rId229" Type="http://schemas.openxmlformats.org/officeDocument/2006/relationships/image" Target="media/image118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image" Target="media/image305.wmf"/><Relationship Id="rId643" Type="http://schemas.openxmlformats.org/officeDocument/2006/relationships/image" Target="media/image326.wmf"/><Relationship Id="rId240" Type="http://schemas.openxmlformats.org/officeDocument/2006/relationships/image" Target="media/image124.wmf"/><Relationship Id="rId478" Type="http://schemas.openxmlformats.org/officeDocument/2006/relationships/oleObject" Target="embeddings/oleObject231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1.bin"/><Relationship Id="rId503" Type="http://schemas.openxmlformats.org/officeDocument/2006/relationships/image" Target="media/image256.wmf"/><Relationship Id="rId545" Type="http://schemas.openxmlformats.org/officeDocument/2006/relationships/image" Target="media/image277.wmf"/><Relationship Id="rId587" Type="http://schemas.openxmlformats.org/officeDocument/2006/relationships/image" Target="media/image298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3.wmf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447" Type="http://schemas.openxmlformats.org/officeDocument/2006/relationships/image" Target="media/image228.wmf"/><Relationship Id="rId612" Type="http://schemas.openxmlformats.org/officeDocument/2006/relationships/oleObject" Target="embeddings/oleObject298.bin"/><Relationship Id="rId251" Type="http://schemas.openxmlformats.org/officeDocument/2006/relationships/image" Target="media/image130.wmf"/><Relationship Id="rId489" Type="http://schemas.openxmlformats.org/officeDocument/2006/relationships/image" Target="media/image249.wmf"/><Relationship Id="rId654" Type="http://schemas.openxmlformats.org/officeDocument/2006/relationships/oleObject" Target="embeddings/oleObject319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349" Type="http://schemas.openxmlformats.org/officeDocument/2006/relationships/image" Target="media/image179.wmf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9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91.bin"/><Relationship Id="rId220" Type="http://schemas.openxmlformats.org/officeDocument/2006/relationships/image" Target="media/image113.wmf"/><Relationship Id="rId458" Type="http://schemas.openxmlformats.org/officeDocument/2006/relationships/oleObject" Target="embeddings/oleObject221.bin"/><Relationship Id="rId623" Type="http://schemas.openxmlformats.org/officeDocument/2006/relationships/image" Target="media/image316.wmf"/><Relationship Id="rId665" Type="http://schemas.openxmlformats.org/officeDocument/2006/relationships/image" Target="media/image33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3.bin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7.wmf"/><Relationship Id="rId567" Type="http://schemas.openxmlformats.org/officeDocument/2006/relationships/image" Target="media/image288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2.wmf"/><Relationship Id="rId371" Type="http://schemas.openxmlformats.org/officeDocument/2006/relationships/image" Target="media/image190.wmf"/><Relationship Id="rId427" Type="http://schemas.openxmlformats.org/officeDocument/2006/relationships/image" Target="media/image218.wmf"/><Relationship Id="rId469" Type="http://schemas.openxmlformats.org/officeDocument/2006/relationships/image" Target="media/image239.wmf"/><Relationship Id="rId634" Type="http://schemas.openxmlformats.org/officeDocument/2006/relationships/oleObject" Target="embeddings/oleObject30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9.wmf"/><Relationship Id="rId273" Type="http://schemas.openxmlformats.org/officeDocument/2006/relationships/image" Target="media/image141.wmf"/><Relationship Id="rId329" Type="http://schemas.openxmlformats.org/officeDocument/2006/relationships/image" Target="media/image169.wmf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0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8.wmf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1.bin"/><Relationship Id="rId200" Type="http://schemas.openxmlformats.org/officeDocument/2006/relationships/image" Target="media/image102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image" Target="media/image306.wmf"/><Relationship Id="rId645" Type="http://schemas.openxmlformats.org/officeDocument/2006/relationships/image" Target="media/image327.wmf"/><Relationship Id="rId242" Type="http://schemas.openxmlformats.org/officeDocument/2006/relationships/image" Target="media/image125.wmf"/><Relationship Id="rId284" Type="http://schemas.openxmlformats.org/officeDocument/2006/relationships/oleObject" Target="embeddings/oleObject134.bin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8.wmf"/><Relationship Id="rId589" Type="http://schemas.openxmlformats.org/officeDocument/2006/relationships/image" Target="media/image299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94.wmf"/><Relationship Id="rId351" Type="http://schemas.openxmlformats.org/officeDocument/2006/relationships/image" Target="media/image180.wmf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449" Type="http://schemas.openxmlformats.org/officeDocument/2006/relationships/image" Target="media/image229.wmf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211" Type="http://schemas.openxmlformats.org/officeDocument/2006/relationships/image" Target="media/image108.wmf"/><Relationship Id="rId253" Type="http://schemas.openxmlformats.org/officeDocument/2006/relationships/image" Target="media/image131.wmf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5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1.bin"/><Relationship Id="rId155" Type="http://schemas.openxmlformats.org/officeDocument/2006/relationships/image" Target="media/image77.wmf"/><Relationship Id="rId197" Type="http://schemas.openxmlformats.org/officeDocument/2006/relationships/image" Target="media/image100.wmf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7.wmf"/><Relationship Id="rId222" Type="http://schemas.openxmlformats.org/officeDocument/2006/relationships/image" Target="media/image114.wmf"/><Relationship Id="rId264" Type="http://schemas.openxmlformats.org/officeDocument/2006/relationships/oleObject" Target="embeddings/oleObject124.bin"/><Relationship Id="rId471" Type="http://schemas.openxmlformats.org/officeDocument/2006/relationships/image" Target="media/image240.wmf"/><Relationship Id="rId667" Type="http://schemas.openxmlformats.org/officeDocument/2006/relationships/image" Target="media/image338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8.wmf"/><Relationship Id="rId569" Type="http://schemas.openxmlformats.org/officeDocument/2006/relationships/image" Target="media/image289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3.wmf"/><Relationship Id="rId331" Type="http://schemas.openxmlformats.org/officeDocument/2006/relationships/image" Target="media/image170.wmf"/><Relationship Id="rId373" Type="http://schemas.openxmlformats.org/officeDocument/2006/relationships/image" Target="media/image191.wmf"/><Relationship Id="rId429" Type="http://schemas.openxmlformats.org/officeDocument/2006/relationships/image" Target="media/image219.wmf"/><Relationship Id="rId580" Type="http://schemas.openxmlformats.org/officeDocument/2006/relationships/oleObject" Target="embeddings/oleObject282.bin"/><Relationship Id="rId636" Type="http://schemas.openxmlformats.org/officeDocument/2006/relationships/oleObject" Target="embeddings/oleObject310.bin"/><Relationship Id="rId1" Type="http://schemas.openxmlformats.org/officeDocument/2006/relationships/numbering" Target="numbering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42.wmf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1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9.wmf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300.wmf"/><Relationship Id="rId605" Type="http://schemas.openxmlformats.org/officeDocument/2006/relationships/image" Target="media/image307.wmf"/><Relationship Id="rId202" Type="http://schemas.openxmlformats.org/officeDocument/2006/relationships/image" Target="media/image103.wmf"/><Relationship Id="rId244" Type="http://schemas.openxmlformats.org/officeDocument/2006/relationships/image" Target="media/image126.png"/><Relationship Id="rId647" Type="http://schemas.openxmlformats.org/officeDocument/2006/relationships/image" Target="media/image3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2792</Words>
  <Characters>15915</Characters>
  <Application>Microsoft Office Word</Application>
  <DocSecurity>0</DocSecurity>
  <Lines>132</Lines>
  <Paragraphs>37</Paragraphs>
  <ScaleCrop>false</ScaleCrop>
  <Company/>
  <LinksUpToDate>false</LinksUpToDate>
  <CharactersWithSpaces>18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5T13:17:00Z</dcterms:created>
  <dcterms:modified xsi:type="dcterms:W3CDTF">2021-08-15T13:19:00Z</dcterms:modified>
</cp:coreProperties>
</file>